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4FEC" w:rsidRDefault="00EF4FEC" w:rsidP="00F536A3">
      <w:pPr>
        <w:rPr>
          <w:rFonts w:ascii="Arial" w:hAnsi="Arial" w:cs="Arial"/>
        </w:rPr>
      </w:pPr>
      <w:r>
        <w:rPr>
          <w:rFonts w:ascii="Arial" w:hAnsi="Arial" w:cs="Arial"/>
        </w:rPr>
        <w:t>6.7 Inverse Relations Day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Name___________________________</w:t>
      </w:r>
    </w:p>
    <w:p w:rsidR="00EF4FEC" w:rsidRDefault="00EF4FEC" w:rsidP="00F536A3">
      <w:pPr>
        <w:rPr>
          <w:rFonts w:ascii="Arial" w:hAnsi="Arial" w:cs="Arial"/>
        </w:rPr>
      </w:pPr>
    </w:p>
    <w:p w:rsidR="00F536A3" w:rsidRPr="00407508" w:rsidRDefault="00FA597C" w:rsidP="00F536A3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787BCA9" wp14:editId="2D5D8AC5">
                <wp:simplePos x="0" y="0"/>
                <wp:positionH relativeFrom="column">
                  <wp:posOffset>1905990</wp:posOffset>
                </wp:positionH>
                <wp:positionV relativeFrom="paragraph">
                  <wp:posOffset>415438</wp:posOffset>
                </wp:positionV>
                <wp:extent cx="2446020" cy="1211284"/>
                <wp:effectExtent l="0" t="0" r="11430" b="273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2112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48B1" w:rsidRDefault="00E448B1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0.1pt;margin-top:32.7pt;width:192.6pt;height:95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">
                <v:textbox>
                  <w:txbxContent>
                    <w:p w:rsidR="00E448B1" w:rsidRDefault="00E448B1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  <w:r w:rsidR="00E448B1">
        <w:rPr>
          <w:rFonts w:ascii="Arial" w:hAnsi="Arial" w:cs="Arial"/>
        </w:rPr>
        <w:t>1.  Graph the functions and state the domain and range.  Then find the inverse relation</w:t>
      </w:r>
      <w:r w:rsidR="00F536A3" w:rsidRPr="00407508">
        <w:rPr>
          <w:rFonts w:ascii="Arial" w:hAnsi="Arial" w:cs="Arial"/>
        </w:rPr>
        <w:t xml:space="preserve"> of the functions and state whether or not the inverse is a function.</w:t>
      </w:r>
      <w:r w:rsidR="00E448B1">
        <w:rPr>
          <w:rFonts w:ascii="Arial" w:hAnsi="Arial" w:cs="Arial"/>
        </w:rPr>
        <w:t xml:space="preserve"> Find the inverse relation’s domain and range. </w:t>
      </w:r>
    </w:p>
    <w:p w:rsidR="00F536A3" w:rsidRPr="00407508" w:rsidRDefault="00F536A3" w:rsidP="00F536A3">
      <w:pPr>
        <w:rPr>
          <w:rFonts w:ascii="Arial" w:hAnsi="Arial" w:cs="Arial"/>
        </w:rPr>
      </w:pPr>
    </w:p>
    <w:p w:rsidR="00E448B1" w:rsidRDefault="00EF4FEC" w:rsidP="00F536A3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AEAF490" wp14:editId="22B523B0">
                <wp:simplePos x="0" y="0"/>
                <wp:positionH relativeFrom="column">
                  <wp:posOffset>4584700</wp:posOffset>
                </wp:positionH>
                <wp:positionV relativeFrom="paragraph">
                  <wp:posOffset>26035</wp:posOffset>
                </wp:positionV>
                <wp:extent cx="2564765" cy="2635885"/>
                <wp:effectExtent l="38100" t="38100" r="64135" b="69215"/>
                <wp:wrapNone/>
                <wp:docPr id="232" name="Group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233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" o:spid="_x0000_s1026" style="position:absolute;margin-left:361pt;margin-top:2.05pt;width:201.95pt;height:207.55pt;z-index:25167564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utH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i60cxwAAANwAAAAPAAAAAAAA&#10;AAAAAAAAAKECAABkcnMvZG93bnJldi54bWxQSwUGAAAAAAQABAD5AAAAlQ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cIh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p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xwiHxwAAANwAAAAPAAAAAAAA&#10;AAAAAAAAAKECAABkcnMvZG93bnJldi54bWxQSwUGAAAAAAQABAD5AAAAlQMAAAAA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kza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nrz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ZM2vGAAAA3AAAAA8AAAAAAAAA&#10;AAAAAAAAoQIAAGRycy9kb3ducmV2LnhtbFBLBQYAAAAABAAEAPkAAACUAwAAAAA=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nGc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GpxnDAAAA3AAAAA8AAAAAAAAAAAAA&#10;AAAAoQIAAGRycy9kb3ducmV2LnhtbFBLBQYAAAAABAAEAPkAAACRAwAAAAA=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lUr8QAAADcAAAADwAAAGRycy9kb3ducmV2LnhtbESPQWvCQBSE7wX/w/KE3upGKaVGV1FR&#10;8FJoogePj+wzCcm+DdnVjf76bqHQ4zAz3zDL9WBacafe1ZYVTCcJCOLC6ppLBefT4e0ThPPIGlvL&#10;pOBBDtar0csSU20DZ3TPfSkihF2KCirvu1RKV1Rk0E1sRxy9q+0N+ij7UuoeQ4SbVs6S5EMarDku&#10;VNjRrqKiyW9GgaRj2Aduntth3iSX72yOWfhS6nU8bBYgPA3+P/zXPmoFs/cp/J6J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WVSvxAAAANwAAAAPAAAAAAAAAAAA&#10;AAAAAKECAABkcnMvZG93bnJldi54bWxQSwUGAAAAAAQABAD5AAAAkgMAAAAA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RGF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8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ZEYV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eY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d5hxwAAANwAAAAPAAAAAAAA&#10;AAAAAAAAAKECAABkcnMvZG93bnJldi54bWxQSwUGAAAAAAQABAD5AAAAlQ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Plj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U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T5Y3GAAAA3AAAAA8AAAAAAAAA&#10;AAAAAAAAoQIAAGRycy9kb3ducmV2LnhtbFBLBQYAAAAABAAEAPkAAACUAwAAAAA=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9AF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X0AW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NCTc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pB+hX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80JNwQAAANwAAAAPAAAAAAAAAAAAAAAA&#10;AKECAABkcnMvZG93bnJldi54bWxQSwUGAAAAAAQABAD5AAAAjwMAAAAA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/n1sUAAADcAAAADwAAAGRycy9kb3ducmV2LnhtbESPQWvCQBSE74L/YXlCb2ZjoEXSrCEU&#10;te3BQ1Uo3p7ZZxKafRt2t5r++26h4HGYmW+YohxNL67kfGdZwSJJQRDXVnfcKDgeNvMlCB+QNfaW&#10;ScEPeShX00mBubY3/qDrPjQiQtjnqKANYcil9HVLBn1iB+LoXawzGKJ0jdQObxFuepml6ZM02HFc&#10;aHGgl5bqr/23UWB279vdyWSv688l2vP2UgVHjVIPs7F6BhFoDPfwf/tNK8geF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/n1s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15ocQAAADc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pO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XmhxAAAANwAAAAPAAAAAAAAAAAA&#10;AAAAAKECAABkcnMvZG93bnJldi54bWxQSwUGAAAAAAQABAD5AAAAkgMAAAAA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HcOs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HcOs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hETs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tLeNz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8hETsUAAADcAAAADwAAAAAAAAAA&#10;AAAAAAChAgAAZHJzL2Rvd25yZXYueG1sUEsFBgAAAAAEAAQA+QAAAJM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Th1cUAAADcAAAADwAAAGRycy9kb3ducmV2LnhtbESPQWvCQBSE74L/YXmF3nTTQIqkriLF&#10;pu3BQ1Uo3p7ZZxKafRt2t0n6712h4HGYmW+Y5Xo0rejJ+caygqd5AoK4tLrhSsHx8DZbgPABWWNr&#10;mRT8kYf1ajpZYq7twF/U70MlIoR9jgrqELpcSl/WZNDPbUccvYt1BkOUrpLa4RDhppVpkjxLgw3H&#10;hRo7eq2p/Nn/GgVm91nsTiZ9334v0J6LyyY4qpR6fBg3LyACjeEe/m9/aAVpl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Th1c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Z/os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sw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Wf6LGAAAA3AAAAA8AAAAAAAAA&#10;AAAAAAAAoQIAAGRycy9kb3ducmV2LnhtbFBLBQYAAAAABAAEAPkAAACUAwAAAAA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raOc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tLv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raOc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7GVsAAAADcAAAADwAAAGRycy9kb3ducmV2LnhtbERPy2rCQBTdC/7DcIXuzMRQxaQZQykE&#10;ulDBR/eXzG0mNHMnZKYa/95ZFLo8nHdZTbYXNxp951jBKklBEDdOd9wquF7q5RaED8gae8ek4EEe&#10;qt18VmKh3Z1PdDuHVsQQ9gUqMCEMhZS+MWTRJ24gjty3Gy2GCMdW6hHvMdz2MkvTjbTYcWwwONCH&#10;oebn/GsVfOWX16yR+yPz6uEPWOdHQ7lSL4vp/Q1EoCn8i//cn1pBto5r45l4BOTu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5+xlbAAAAA3AAAAA8AAAAAAAAAAAAAAAAA&#10;oQIAAGRycy9kb3ducmV2LnhtbFBLBQYAAAAABAAEAPkAAACOAwAAAAA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nr0MUAAADcAAAADwAAAGRycy9kb3ducmV2LnhtbESPT2sCMRTE70K/Q3iCN826oNjVKFJa&#10;/xw8aAXx9rp57i7dvCxJ1O23bwTB4zAzv2Fmi9bU4kbOV5YVDAcJCOLc6ooLBcfvr/4EhA/IGmvL&#10;pOCPPCzmb50ZZtreeU+3QyhEhLDPUEEZQpNJ6fOSDPqBbYijd7HOYIjSFVI7vEe4qWWaJGNpsOK4&#10;UGJDHyXlv4erUWB229XubNL152mC9md1WQZHhVK9brucggjUhlf42d5oBeno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nr0MUAAADcAAAADwAAAAAAAAAA&#10;AAAAAAChAgAAZHJzL2Rvd25yZXYueG1sUEsFBgAAAAAEAAQA+QAAAJMDAAAAAA=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+I8MIAAADcAAAADwAAAGRycy9kb3ducmV2LnhtbERPu27CMBTdK/EP1kViKw4ZUBQwCCGg&#10;dMjAQ6q63caXJGp8Hdlukv59PVRiPDrv9XY0rejJ+caygsU8AUFcWt1wpeB+O75mIHxA1thaJgW/&#10;5GG7mbysMdd24Av111CJGMI+RwV1CF0upS9rMujntiOO3MM6gyFCV0ntcIjhppVpkiylwYZjQ40d&#10;7Wsqv68/RoEp3k/Fp0nfDh8Z2q/TYxccVUrNpuNuBSLQGJ7if/dZK0iXcX48E4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+I8MIAAADcAAAADwAAAAAAAAAAAAAA&#10;AAChAgAAZHJzL2Rvd25yZXYueG1sUEsFBgAAAAAEAAQA+QAAAJADAAAAAA=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ta8UAAADcAAAADwAAAGRycy9kb3ducmV2LnhtbESPQWvCQBSE7wX/w/KE3urGHIJEVxHR&#10;2B48VIXS2zP7TILZt2F3m6T/vlso9DjMzDfMajOaVvTkfGNZwXyWgCAurW64UnC9HF4WIHxA1tha&#10;JgXf5GGznjytMNd24Hfqz6ESEcI+RwV1CF0upS9rMuhntiOO3t06gyFKV0ntcIhw08o0STJpsOG4&#10;UGNHu5rKx/nLKDCnt+L0adLj/mOB9lbct8FRpdTzdNwuQQQaw3/4r/2qFaTZHH7PxCM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Mta8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GzHMMAAADcAAAADwAAAGRycy9kb3ducmV2LnhtbESPzYvCMBTE7wv+D+EJ3tbUHkSqUWTx&#10;8+DBD5C9vW2ebdnmpSRR639vBMHjMDO/YSaz1tTiRs5XlhUM+gkI4tzqigsFp+PyewTCB2SNtWVS&#10;8CAPs2nna4KZtnfe0+0QChEh7DNUUIbQZFL6vCSDvm8b4uhdrDMYonSF1A7vEW5qmSbJUBqsOC6U&#10;2NBPSfn/4WoUmN12tfs16XpxHqH9W13mwVGhVK/bzscgArXhE363N1pBOkzhdSYeATl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BsxzDAAAA3AAAAA8AAAAAAAAAAAAA&#10;AAAAoQIAAGRycy9kb3ducmV2LnhtbFBLBQYAAAAABAAEAPkAAACRAwAAAAA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0Wh8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FofGAAAA3AAAAA8AAAAAAAAA&#10;AAAAAAAAoQIAAGRycy9kb3ducmV2LnhtbFBLBQYAAAAABAAEAPkAAACUAwAAAAA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SO88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kjvPGAAAA3AAAAA8AAAAAAAAA&#10;AAAAAAAAoQIAAGRycy9kb3ducmV2LnhtbFBLBQYAAAAABAAEAPkAAACUAwAAAAA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graMYAAADcAAAADwAAAGRycy9kb3ducmV2LnhtbESPzWrDMBCE74W+g9hCbo1cQ0xwoxhT&#10;mp8ecmhaKLltrI1taq2MpMTu20eBQo7DzHzDLIrRdOJCzreWFbxMExDEldUt1wq+v1bPcxA+IGvs&#10;LJOCP/JQLB8fFphrO/AnXfahFhHCPkcFTQh9LqWvGjLop7Ynjt7JOoMhSldL7XCIcNPJNEkyabDl&#10;uNBgT28NVb/7s1Fgdh/r3cGkm/efOdrj+lQGR7VSk6exfAURaAz38H97qxWk2Q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oK2jGAAAA3AAAAA8AAAAAAAAA&#10;AAAAAAAAoQIAAGRycy9kb3ducmV2LnhtbFBLBQYAAAAABAAEAPkAAACUAwAAAAA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1H8QAAADcAAAADwAAAGRycy9kb3ducmV2LnhtbESPT4vCMBTE78J+h/AWvGm6PRSpRhHZ&#10;dfXgwT8g3p7Nsy02LyWJ2v32G0HwOMzMb5jJrDONuJPztWUFX8MEBHFhdc2lgsP+ZzAC4QOyxsYy&#10;KfgjD7PpR2+CubYP3tJ9F0oRIexzVFCF0OZS+qIig35oW+LoXawzGKJ0pdQOHxFuGpkmSSYN1hwX&#10;KmxpUVFx3d2MArNZLzcnk/5+H0doz8vLPDgqlep/dvMxiEBdeIdf7ZVWkGYZPM/EI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OrUfxAAAANwAAAAPAAAAAAAAAAAA&#10;AAAAAKECAABkcnMvZG93bnJldi54bWxQSwUGAAAAAAQABAD5AAAAkgMAAAAA&#10;"/>
              </v:group>
            </w:pict>
          </mc:Fallback>
        </mc:AlternateContent>
      </w:r>
      <w:proofErr w:type="gramStart"/>
      <w:r w:rsidR="00F536A3" w:rsidRPr="00407508">
        <w:rPr>
          <w:rFonts w:ascii="Arial" w:hAnsi="Arial" w:cs="Arial"/>
        </w:rPr>
        <w:t>a</w:t>
      </w:r>
      <w:proofErr w:type="gramEnd"/>
      <w:r w:rsidR="00F536A3" w:rsidRPr="00407508">
        <w:rPr>
          <w:rFonts w:ascii="Arial" w:hAnsi="Arial" w:cs="Arial"/>
        </w:rPr>
        <w:t xml:space="preserve">.    </w:t>
      </w:r>
      <w:r w:rsidR="00E448B1" w:rsidRPr="00407508">
        <w:rPr>
          <w:rFonts w:ascii="Arial" w:hAnsi="Arial" w:cs="Arial"/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20.55pt" o:ole="">
            <v:imagedata r:id="rId5" o:title=""/>
          </v:shape>
          <o:OLEObject Type="Embed" ProgID="Equation.DSMT4" ShapeID="_x0000_i1025" DrawAspect="Content" ObjectID="_1474792945" r:id="rId6"/>
        </w:object>
      </w:r>
      <w:r w:rsidR="00F536A3" w:rsidRPr="00407508">
        <w:rPr>
          <w:rFonts w:ascii="Arial" w:hAnsi="Arial" w:cs="Arial"/>
        </w:rPr>
        <w:tab/>
      </w:r>
      <w:r w:rsidR="00F536A3" w:rsidRPr="00407508">
        <w:rPr>
          <w:rFonts w:ascii="Arial" w:hAnsi="Arial" w:cs="Arial"/>
        </w:rPr>
        <w:tab/>
      </w:r>
      <w:r w:rsidR="00F536A3" w:rsidRPr="00407508">
        <w:rPr>
          <w:rFonts w:ascii="Arial" w:hAnsi="Arial" w:cs="Arial"/>
        </w:rPr>
        <w:tab/>
      </w:r>
      <w:r w:rsidR="00F536A3" w:rsidRPr="00407508">
        <w:rPr>
          <w:rFonts w:ascii="Arial" w:hAnsi="Arial" w:cs="Arial"/>
        </w:rPr>
        <w:tab/>
      </w:r>
      <w:r w:rsidR="00F536A3" w:rsidRPr="00407508">
        <w:rPr>
          <w:rFonts w:ascii="Arial" w:hAnsi="Arial" w:cs="Arial"/>
        </w:rPr>
        <w:tab/>
      </w:r>
      <w:r w:rsidR="00F536A3" w:rsidRPr="00407508">
        <w:rPr>
          <w:rFonts w:ascii="Arial" w:hAnsi="Arial" w:cs="Arial"/>
        </w:rPr>
        <w:tab/>
      </w:r>
    </w:p>
    <w:p w:rsidR="00E448B1" w:rsidRDefault="00E448B1" w:rsidP="00F536A3">
      <w:pPr>
        <w:rPr>
          <w:rFonts w:ascii="Arial" w:hAnsi="Arial" w:cs="Arial"/>
        </w:rPr>
      </w:pPr>
    </w:p>
    <w:p w:rsidR="00EF4FEC" w:rsidRDefault="00EF4FEC" w:rsidP="00F536A3">
      <w:pPr>
        <w:rPr>
          <w:rFonts w:ascii="Arial" w:hAnsi="Arial" w:cs="Arial"/>
        </w:rPr>
      </w:pPr>
    </w:p>
    <w:p w:rsidR="00EF4FEC" w:rsidRDefault="00EF4FEC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7F7A191" wp14:editId="51FE23B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269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270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48B1" w:rsidRDefault="00E448B1" w:rsidP="00E448B1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9" o:spid="_x0000_s1027" style="position:absolute;margin-left:25.35pt;margin-top:11.2pt;width:56.7pt;height:140.95pt;z-index:25167257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">
                <v:line id="Line 177" o:spid="_x0000_s1028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S38QAAADc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9C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2hLfxAAAANwAAAAPAAAAAAAAAAAA&#10;AAAAAKECAABkcnMvZG93bnJldi54bWxQSwUGAAAAAAQABAD5AAAAkgMAAAAA&#10;"/>
                <v:line id="Line 178" o:spid="_x0000_s1029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<v:shape id="Text Box 179" o:spid="_x0000_s1030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02Dc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gW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TYNxQAAANwAAAAPAAAAAAAAAAAAAAAAAJgCAABkcnMv&#10;ZG93bnJldi54bWxQSwUGAAAAAAQABAD1AAAAigMAAAAA&#10;" filled="f" stroked="f">
                  <v:textbox>
                    <w:txbxContent>
                      <w:p w:rsidR="00E448B1" w:rsidRDefault="00E448B1" w:rsidP="00E448B1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448B1" w:rsidRDefault="00FA597C" w:rsidP="00F536A3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9188C1C" wp14:editId="6DC3EF6D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228" name="Group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229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48B1" w:rsidRDefault="00E448B1" w:rsidP="00E448B1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" o:spid="_x0000_s1031" style="position:absolute;margin-left:270.1pt;margin-top:1.45pt;width:56.7pt;height:145.2pt;z-index:25167155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">
                <v:line id="Line 173" o:spid="_x0000_s1032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174" o:spid="_x0000_s1033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shape id="Text Box 175" o:spid="_x0000_s1034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<v:textbox>
                    <w:txbxContent>
                      <w:p w:rsidR="00E448B1" w:rsidRDefault="00E448B1" w:rsidP="00E448B1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E448B1" w:rsidRDefault="00E448B1" w:rsidP="00F536A3">
      <w:pPr>
        <w:rPr>
          <w:rFonts w:ascii="Arial" w:hAnsi="Arial" w:cs="Arial"/>
        </w:rPr>
      </w:pPr>
    </w:p>
    <w:p w:rsidR="00EF4FEC" w:rsidRDefault="00E448B1" w:rsidP="00F536A3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EF4FEC" w:rsidRDefault="00EF4FEC" w:rsidP="00F536A3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8D5A4F3" wp14:editId="4725C95B">
                <wp:simplePos x="0" y="0"/>
                <wp:positionH relativeFrom="column">
                  <wp:posOffset>2000992</wp:posOffset>
                </wp:positionH>
                <wp:positionV relativeFrom="paragraph">
                  <wp:posOffset>59386</wp:posOffset>
                </wp:positionV>
                <wp:extent cx="2446020" cy="1512892"/>
                <wp:effectExtent l="0" t="0" r="11430" b="11430"/>
                <wp:wrapNone/>
                <wp:docPr id="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5128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157.55pt;margin-top:4.7pt;width:192.6pt;height:119.1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EF4FEC" w:rsidRDefault="00EF4FEC" w:rsidP="00F536A3">
      <w:pPr>
        <w:rPr>
          <w:rFonts w:ascii="Arial" w:hAnsi="Arial" w:cs="Arial"/>
        </w:rPr>
      </w:pPr>
    </w:p>
    <w:p w:rsidR="00E448B1" w:rsidRDefault="00E448B1" w:rsidP="00F536A3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E448B1" w:rsidRDefault="00EF4FEC" w:rsidP="00F536A3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51009A44" wp14:editId="1F2AF820">
                <wp:simplePos x="0" y="0"/>
                <wp:positionH relativeFrom="column">
                  <wp:posOffset>4618355</wp:posOffset>
                </wp:positionH>
                <wp:positionV relativeFrom="paragraph">
                  <wp:posOffset>55245</wp:posOffset>
                </wp:positionV>
                <wp:extent cx="2564765" cy="2635885"/>
                <wp:effectExtent l="38100" t="38100" r="64135" b="69215"/>
                <wp:wrapNone/>
                <wp:docPr id="297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298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026" style="position:absolute;margin-left:363.65pt;margin-top:4.35pt;width:201.95pt;height:207.55pt;z-index:251691008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Lp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y6TGAAAA3AAAAA8AAAAAAAAA&#10;AAAAAAAAoQIAAGRycy9kb3ducmV2LnhtbFBLBQYAAAAABAAEAPkAAACUAwAAAAA=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oP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Bmg8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6hsQAAADcAAAADwAAAGRycy9kb3ducmV2LnhtbESPQWsCMRSE70L/Q3hCb5qoILo1ipUK&#10;XoSu7aHHx+a5u+zmZdmkZttf3wgFj8PMfMNsdoNtxY16XzvWMJsqEMSFMzWXGj4/jpMVCB+QDbaO&#10;ScMPedhtn0YbzIyLnNPtEkqRIOwz1FCF0GVS+qIii37qOuLkXV1vMSTZl9L0GBPctnKu1FJarDkt&#10;VNjRoaKiuXxbDZJO8S1y8/s6rBv19Z6vMY9nrZ/Hw/4FRKAhPML/7ZPRsFBLuJ9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3qGxAAAANwAAAAPAAAAAAAAAAAA&#10;AAAAAKECAABkcnMvZG93bnJldi54bWxQSwUGAAAAAAQABAD5AAAAkgMAAAAA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tiOc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t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LYjnDAAAA3AAAAA8AAAAAAAAAAAAA&#10;AAAAoQIAAGRycy9kb3ducmV2LnhtbFBLBQYAAAAABAAEAPkAAACRAwAAAAA=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fHo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s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B8ei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T44s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Zwf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k+OLDAAAA3AAAAA8AAAAAAAAAAAAA&#10;AAAAoQIAAGRycy9kb3ducmV2LnhtbFBLBQYAAAAABAAEAPkAAACRAwAAAAA=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hdecYAAADcAAAADwAAAGRycy9kb3ducmV2LnhtbESPQWvCQBSE74L/YXmF3nSTCqGkriKV&#10;gvZQ1Bbq8Zl9Jmmzb8PuNon/3hUKHoeZ+YaZLwfTiI6cry0rSKcJCOLC6ppLBV+fb5NnED4ga2ws&#10;k4ILeVguxqM55tr2vKfuEEoRIexzVFCF0OZS+qIig35qW+Lona0zGKJ0pdQO+wg3jXxKkkwarDku&#10;VNjSa0XF7+HPKPiY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oXXnGAAAA3AAAAA8AAAAAAAAA&#10;AAAAAAAAoQIAAGRycy9kb3ducmV2LnhtbFBLBQYAAAAABAAEAPkAAACUAwAAAAA=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3J/8UAAADcAAAADwAAAGRycy9kb3ducmV2LnhtbESPQWvCQBSE7wX/w/IKvdWNFiTEbESK&#10;2vbgwbRQvD2zzySYfRt2V03/vSsIPQ4z8w2TLwbTiQs531pWMBknIIgrq1uuFfx8r19TED4ga+ws&#10;k4I/8rAoRk85ZtpeeUeXMtQiQthnqKAJoc+k9FVDBv3Y9sTRO1pnMETpaqkdXiPcdHKaJDNpsOW4&#10;0GBP7w1Vp/JsFJjt12a7N9OP1W+K9rA5LoOjWqmX52E5BxFoCP/hR/tTK3ibzOB+Jh4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3J/8UAAADcAAAADwAAAAAAAAAA&#10;AAAAAAChAgAAZHJzL2Rvd25yZXYueG1sUEsFBgAAAAAEAAQA+QAAAJMDAAAAAA=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FsZMYAAADcAAAADwAAAGRycy9kb3ducmV2LnhtbESPT2sCMRTE7wW/Q3iF3mp2LVhZN8oi&#10;au3BQ21BvD03b//QzcuSpLp+e1Mo9DjMzG+YfDmYTlzI+daygnScgCAurW65VvD1uXmegfABWWNn&#10;mRTcyMNyMXrIMdP2yh90OYRaRAj7DBU0IfSZlL5syKAf2544epV1BkOUrpba4TXCTScnSTKVBluO&#10;Cw32tGqo/D78GAVm/77dn8zkbX2coT1vqyI4qpV6ehyKOYhAQ/gP/7V3WsFL+g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RbGTGAAAA3AAAAA8AAAAAAAAA&#10;AAAAAAAAoQIAAGRycy9kb3ducmV2LnhtbFBLBQYAAAAABAAEAPkAAACUAwAAAAA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74FsAAAADcAAAADwAAAGRycy9kb3ducmV2LnhtbERPy4rCMBTdD/gP4QruxlSFQapRRHzN&#10;woUPEHfX5toWm5uSRK1/bxaCy8N5j6eNqcSDnC8tK+h1ExDEmdUl5wqOh+XvEIQPyBory6TgRR6m&#10;k9bPGFNtn7yjxz7kIoawT1FBEUKdSumzggz6rq2JI3e1zmCI0OVSO3zGcFPJfpL8SYMlx4YCa5oX&#10;lN32d6PAbP9X27PprxenIdrL6joLjnKlOu1mNgIRqAlf8ce90QoGvbg2nolHQE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4O+BbAAAAA3AAAAA8AAAAAAAAAAAAAAAAA&#10;oQIAAGRycy9kb3ducmV2LnhtbFBLBQYAAAAABAAEAPkAAACOAwAAAAA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JdjcYAAADcAAAADwAAAGRycy9kb3ducmV2LnhtbESPT2sCMRTE7wW/Q3iF3mpWC2LXjSKi&#10;1h481BbE23Pz9g/dvCxJurt+e1Mo9DjMzG+YbDWYRnTkfG1ZwWScgCDOra65VPD1uXueg/ABWWNj&#10;mRTcyMNqOXrIMNW25w/qTqEUEcI+RQVVCG0qpc8rMujHtiWOXmGdwRClK6V22Ee4aeQ0SWbSYM1x&#10;ocKWNhXl36cfo8Ac3/fHi5m+bc9ztNd9sQ6OSqWeHof1AkSgIfyH/9oHreBl8gq/Z+IR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CXY3GAAAA3AAAAA8AAAAAAAAA&#10;AAAAAAAAoQIAAGRycy9kb3ducmV2LnhtbFBLBQYAAAAABAAEAPkAAACUAwAAAAA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Q+rcEAAADcAAAADwAAAGRycy9kb3ducmV2LnhtbERPy4rCMBTdC/5DuMLsNJ0OiFSjyOBz&#10;4cI6MLi7Nte22NyUJGr9+8liwOXhvGeLzjTiQc7XlhV8jhIQxIXVNZcKfk7r4QSED8gaG8uk4EUe&#10;FvN+b4aZtk8+0iMPpYgh7DNUUIXQZlL6oiKDfmRb4shdrTMYInSl1A6fMdw0Mk2SsTRYc2yosKXv&#10;iopbfjcKzGG/OZxNul39TtBeNtdlcFQq9THollMQgbrwFv+7d1rBVxrnxz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FD6twQAAANwAAAAPAAAAAAAAAAAAAAAA&#10;AKECAABkcnMvZG93bnJldi54bWxQSwUGAAAAAAQABAD5AAAAjwMAAAAA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ibNsUAAADcAAAADwAAAGRycy9kb3ducmV2LnhtbESPQWvCQBSE74L/YXlCb2ZjCkXSrCEU&#10;te3BQ1Uo3p7ZZxKafRt2t5r++26h4HGYmW+YohxNL67kfGdZwSJJQRDXVnfcKDgeNvMlCB+QNfaW&#10;ScEPeShX00mBubY3/qDrPjQiQtjnqKANYcil9HVLBn1iB+LoXawzGKJ0jdQObxFuepml6ZM02HFc&#10;aHGgl5bqr/23UWB279vdyWSv688l2vP2UgVHjVIPs7F6BhFoDPfwf/tNK3jMFv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ibNs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oFQcQAAADcAAAADwAAAGRycy9kb3ducmV2LnhtbESPT4vCMBTE74LfITzBm6ZWWKRrFBH/&#10;7cGDriB7e9s827LNS0mi1m9vBGGPw8z8hpnOW1OLGzlfWVYwGiYgiHOrKy4UnL7XgwkIH5A11pZJ&#10;wYM8zGfdzhQzbe98oNsxFCJC2GeooAyhyaT0eUkG/dA2xNG7WGcwROkKqR3eI9zUMk2SD2mw4rhQ&#10;YkPLkvK/49UoMPuvzf7HpNvVeYL2d3NZBEeFUv1eu/gEEagN/+F3e6cVjN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igVBxAAAANwAAAAPAAAAAAAAAAAA&#10;AAAAAKECAABkcnMvZG93bnJldi54bWxQSwUGAAAAAAQABAD5AAAAkgMAAAAA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ag2sUAAADcAAAADwAAAGRycy9kb3ducmV2LnhtbESPQWvCQBSE74L/YXmF3nTTBIqkriLF&#10;pu3BQ1Uo3p7ZZxKafRt2t0n6712h4HGYmW+Y5Xo0rejJ+caygqd5AoK4tLrhSsHx8DZbgPABWWNr&#10;mRT8kYf1ajpZYq7twF/U70MlIoR9jgrqELpcSl/WZNDPbUccvYt1BkOUrpLa4RDhppVpkjxLgw3H&#10;hRo7eq2p/Nn/GgVm91nsTiZ9334v0J6LyyY4qpR6fBg3LyACjeEe/m9/aAVZmsH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ag2s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Sws8MAAADcAAAADwAAAGRycy9kb3ducmV2LnhtbESPwWrDMBBE74X+g9hCb7UcN4TYiRJK&#10;wdBDE4id3Bdra5laK2OpjvP3VaDQ4zAzb5jtfra9mGj0nWMFiyQFQdw43XGr4FyXL2sQPiBr7B2T&#10;ght52O8eH7ZYaHflE01VaEWEsC9QgQlhKKT0jSGLPnEDcfS+3GgxRDm2Uo94jXDbyyxNV9Jix3HB&#10;4EDvhprv6scquOT1Mmvk55F5cfMHLPOjoVyp56f5bQMi0Bz+w3/tD63gNVvC/Uw8AnL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UsLPDAAAA3AAAAA8AAAAAAAAAAAAA&#10;AAAAoQIAAGRycy9kb3ducmV2LnhtbFBLBQYAAAAABAAEAPkAAACRAwAAAAA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OdNc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r7TH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OdNcUAAADcAAAADwAAAAAAAAAA&#10;AAAAAAChAgAAZHJzL2Rvd25yZXYueG1sUEsFBgAAAAAEAAQA+QAAAJMDAAAAAA=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EDQs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XM0gx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xA0LGAAAA3AAAAA8AAAAAAAAA&#10;AAAAAAAAoQIAAGRycy9kb3ducmV2LnhtbFBLBQYAAAAABAAEAPkAAACUAwAAAAA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2m2cUAAADcAAAADwAAAGRycy9kb3ducmV2LnhtbESPT2sCMRTE7wW/Q3iF3mq2W1BZjSLS&#10;+ufgQS0Ub8/Nc3dx87IkUddvbwTB4zAzv2FGk9bU4kLOV5YVfHUTEMS51RUXCv52v58DED4ga6wt&#10;k4IbeZiMO28jzLS98oYu21CICGGfoYIyhCaT0uclGfRd2xBH72idwRClK6R2eI1wU8s0SXrSYMVx&#10;ocSGZiXlp+3ZKDDr1Xy9N+ni53+A9jA/ToOjQqmP93Y6BBGoDa/ws73UCr7TPj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2m2c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Iyq8EAAADcAAAADwAAAGRycy9kb3ducmV2LnhtbERPy4rCMBTdC/5DuMLsNJ0OiFSjyOBz&#10;4cI6MLi7Nte22NyUJGr9+8liwOXhvGeLzjTiQc7XlhV8jhIQxIXVNZcKfk7r4QSED8gaG8uk4EUe&#10;FvN+b4aZtk8+0iMPpYgh7DNUUIXQZlL6oiKDfmRb4shdrTMYInSl1A6fMdw0Mk2SsTRYc2yosKXv&#10;iopbfjcKzGG/OZxNul39TtBeNtdlcFQq9THollMQgbrwFv+7d1rBVxr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YjKrwQAAANwAAAAPAAAAAAAAAAAAAAAA&#10;AKECAABkcnMvZG93bnJldi54bWxQSwUGAAAAAAQABAD5AAAAjwMAAAAA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6XMMUAAADcAAAADwAAAGRycy9kb3ducmV2LnhtbESPT2sCMRTE70K/Q3iCN826gtjVKFJa&#10;/xw8aAXx9rp57i7dvCxJ1O23bwTB4zAzv2Fmi9bU4kbOV5YVDAcJCOLc6ooLBcfvr/4EhA/IGmvL&#10;pOCPPCzmb50ZZtreeU+3QyhEhLDPUEEZQpNJ6fOSDPqBbYijd7HOYIjSFVI7vEe4qWWaJGNpsOK4&#10;UGJDHyXlv4erUWB229XubNL152mC9md1WQZHhVK9brucggjUhlf42d5oBaP0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6XMMUAAADcAAAADwAAAAAAAAAA&#10;AAAAAAChAgAAZHJzL2Rvd25yZXYueG1sUEsFBgAAAAAEAAQA+QAAAJMDAAAAAA=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2ocMAAAADcAAAADwAAAGRycy9kb3ducmV2LnhtbERPy4rCMBTdC/5DuII7TVUYpBpFxFFn&#10;4cIHiLtrc22LzU1JMlr/3iwEl4fzns4bU4kHOV9aVjDoJyCIM6tLzhWcjr+9MQgfkDVWlknBizzM&#10;Z+3WFFNtn7ynxyHkIoawT1FBEUKdSumzggz6vq2JI3ezzmCI0OVSO3zGcFPJYZL8SIMlx4YCa1oW&#10;lN0P/0aB2f2tdxcz3KzOY7TX9W0RHOVKdTvNYgIiUBO+4o97qxWMRnF+PBOPgJy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vNqHDAAAAA3AAAAA8AAAAAAAAAAAAAAAAA&#10;oQIAAGRycy9kb3ducmV2LnhtbFBLBQYAAAAABAAEAPkAAACOAwAAAAA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EN68MAAADcAAAADwAAAGRycy9kb3ducmV2LnhtbESPT4vCMBTE74LfITzBm6YqiFSjiPhn&#10;PXhYVxBvz+bZFpuXkkTtfnsjLOxxmJnfMLNFYyrxJOdLywoG/QQEcWZ1ybmC08+mNwHhA7LGyjIp&#10;+CUPi3m7NcNU2xd/0/MYchEh7FNUUIRQp1L6rCCDvm9r4ujdrDMYonS51A5fEW4qOUySsTRYclwo&#10;sKZVQdn9+DAKzGG/PVzMcLc+T9Bet7dlcJQr1e00yymIQE34D/+1v7SC0WgAnzPxCMj5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BDevDAAAA3AAAAA8AAAAAAAAAAAAA&#10;AAAAoQIAAGRycy9kb3ducmV2LnhtbFBLBQYAAAAABAAEAPkAAACRAwAAAAA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OTnMUAAADcAAAADwAAAGRycy9kb3ducmV2LnhtbESPQWvCQBSE74L/YXmF3nTTBIqkriLF&#10;pu3BQ1Uo3p7ZZxKafRt2t0n6712h4HGYmW+Y5Xo0rejJ+caygqd5AoK4tLrhSsHx8DZbgPABWWNr&#10;mRT8kYf1ajpZYq7twF/U70MlIoR9jgrqELpcSl/WZNDPbUccvYt1BkOUrpLa4RDhppVpkjxLgw3H&#10;hRo7eq2p/Nn/GgVm91nsTiZ9334v0J6LyyY4qpR6fBg3LyACjeEe/m9/aAVZlsL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OTnMUAAADcAAAADwAAAAAAAAAA&#10;AAAAAAChAgAAZHJzL2Rvd25yZXYueG1sUEsFBgAAAAAEAAQA+QAAAJMDAAAAAA==&#10;"/>
              </v:group>
            </w:pict>
          </mc:Fallback>
        </mc:AlternateContent>
      </w:r>
    </w:p>
    <w:p w:rsidR="00F536A3" w:rsidRPr="00407508" w:rsidRDefault="00F536A3" w:rsidP="00F536A3">
      <w:pPr>
        <w:rPr>
          <w:rFonts w:ascii="Arial" w:hAnsi="Arial" w:cs="Arial"/>
        </w:rPr>
      </w:pPr>
      <w:proofErr w:type="gramStart"/>
      <w:r w:rsidRPr="00407508">
        <w:rPr>
          <w:rFonts w:ascii="Arial" w:hAnsi="Arial" w:cs="Arial"/>
        </w:rPr>
        <w:t>b</w:t>
      </w:r>
      <w:proofErr w:type="gramEnd"/>
      <w:r w:rsidRPr="00407508">
        <w:rPr>
          <w:rFonts w:ascii="Arial" w:hAnsi="Arial" w:cs="Arial"/>
        </w:rPr>
        <w:t xml:space="preserve">.     </w:t>
      </w:r>
      <w:r w:rsidR="00E448B1" w:rsidRPr="00407508">
        <w:rPr>
          <w:rFonts w:ascii="Arial" w:hAnsi="Arial" w:cs="Arial"/>
          <w:position w:val="-10"/>
        </w:rPr>
        <w:object w:dxaOrig="1340" w:dyaOrig="360">
          <v:shape id="_x0000_i1026" type="#_x0000_t75" style="width:88.85pt;height:23.4pt" o:ole="">
            <v:imagedata r:id="rId7" o:title=""/>
          </v:shape>
          <o:OLEObject Type="Embed" ProgID="Equation.DSMT4" ShapeID="_x0000_i1026" DrawAspect="Content" ObjectID="_1474792946" r:id="rId8"/>
        </w:object>
      </w: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68CB6B8" wp14:editId="4F4A72DB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289" name="Group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290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9" o:spid="_x0000_s1036" style="position:absolute;margin-left:25.35pt;margin-top:11.2pt;width:56.7pt;height:140.95pt;z-index:25168896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">
                <v:line id="Line 177" o:spid="_x0000_s103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<v:line id="Line 178" o:spid="_x0000_s103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<v:shape id="Text Box 179" o:spid="_x0000_s103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HQ98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nSZ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h0Pf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668238E" wp14:editId="0428C519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293" name="Group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294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3" o:spid="_x0000_s1040" style="position:absolute;margin-left:270.1pt;margin-top:1.45pt;width:56.7pt;height:145.2pt;z-index:25168793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">
                <v:line id="Line 173" o:spid="_x0000_s104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<v:line id="Line 174" o:spid="_x0000_s104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<v:shape id="Text Box 175" o:spid="_x0000_s1043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EF4FEC" w:rsidP="00E448B1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8A08D5F" wp14:editId="225C551F">
                <wp:simplePos x="0" y="0"/>
                <wp:positionH relativeFrom="column">
                  <wp:posOffset>1822862</wp:posOffset>
                </wp:positionH>
                <wp:positionV relativeFrom="paragraph">
                  <wp:posOffset>-184068</wp:posOffset>
                </wp:positionV>
                <wp:extent cx="2446020" cy="1411194"/>
                <wp:effectExtent l="0" t="0" r="11430" b="17780"/>
                <wp:wrapNone/>
                <wp:docPr id="3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4111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143.55pt;margin-top:-14.5pt;width:192.6pt;height:111.1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CD74473" wp14:editId="1969DB61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335" name="Group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336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5" o:spid="_x0000_s1026" style="position:absolute;margin-left:363.15pt;margin-top:-7.8pt;width:201.95pt;height:207.55pt;z-index:25169715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SZb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M3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0mW3GAAAA3AAAAA8AAAAAAAAA&#10;AAAAAAAAoQIAAGRycy9kb3ducmV2LnhtbFBLBQYAAAAABAAEAPkAAACUAwAAAAA=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g89s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uDz2xwAAANwAAAAPAAAAAAAA&#10;AAAAAAAAAKECAABkcnMvZG93bnJldi54bWxQSwUGAAAAAAQABAD5AAAAlQ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ohM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qITDAAAA3AAAAA8AAAAAAAAAAAAA&#10;AAAAoQIAAGRycy9kb3ducmV2LnhtbFBLBQYAAAAABAAEAPkAAACRAwAAAAA=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sNH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afoI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aw0fxwAAANwAAAAPAAAAAAAA&#10;AAAAAAAAAKECAABkcnMvZG93bnJldi54bWxQSwUGAAAAAAQABAD5AAAAlQMAAAAA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fX/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V9f/xAAAANwAAAAPAAAAAAAAAAAA&#10;AAAAAKECAABkcnMvZG93bnJldi54bWxQSwUGAAAAAAQABAD5AAAAkgMAAAAA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tyZ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cmTGAAAA3AAAAA8AAAAAAAAA&#10;AAAAAAAAoQIAAGRycy9kb3ducmV2LnhtbFBLBQYAAAAABAAEAPkAAACUAwAAAAA=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nsE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yewT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VJi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hUmIxwAAANwAAAAPAAAAAAAA&#10;AAAAAAAAAKECAABkcnMvZG93bnJldi54bWxQSwUGAAAAAAQABAD5AAAAlQMAAAAA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/4qsQAAADcAAAADwAAAGRycy9kb3ducmV2LnhtbESPQWvCQBSE74L/YXlCb7qximh0FVss&#10;eCkY9eDxkX0mIdm3Ibt10/76bqHgcZiZb5jNrjeNeFDnKssKppMEBHFudcWFguvlY7wE4TyyxsYy&#10;KfgmB7vtcLDBVNvAGT3OvhARwi5FBaX3bSqly0sy6Ca2JY7e3XYGfZRdIXWHIcJNI1+TZCENVhwX&#10;SmzpvaS8Pn8ZBZKO4RC4/nnrV3VyO2UrzMKnUi+jfr8G4an3z/B/+6gVzOZz+DsTj4D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z/iqxAAAANwAAAAPAAAAAAAAAAAA&#10;AAAAAKECAABkcnMvZG93bnJldi54bWxQSwUGAAAAAAQABAD5AAAAkgMAAAAA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B0Z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IHRnxwAAANwAAAAPAAAAAAAA&#10;AAAAAAAAAKECAABkcnMvZG93bnJldi54bWxQSwUGAAAAAAQABAD5AAAAlQMAAAAA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qE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8uoQ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5Pi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vk+LxwAAANwAAAAPAAAAAAAA&#10;AAAAAAAAAKECAABkcnMvZG93bnJldi54bWxQSwUGAAAAAAQABAD5AAAAlQ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b+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9DW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Idv5xAAAANwAAAAPAAAAAAAAAAAA&#10;AAAAAKECAABkcnMvZG93bnJldi54bWxQSwUGAAAAAAQABAD5AAAAkgMAAAAA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1+Y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bX5ixwAAANwAAAAPAAAAAAAA&#10;AAAAAAAAAKECAABkcnMvZG93bnJldi54bWxQSwUGAAAAAAQABAD5AAAAlQMAAAAA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5BI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9DX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kEixAAAANwAAAAPAAAAAAAAAAAA&#10;AAAAAKECAABkcnMvZG93bnJldi54bWxQSwUGAAAAAAQABAD5AAAAkg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Lku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C5LnGAAAA3AAAAA8AAAAAAAAA&#10;AAAAAAAAoQIAAGRycy9kb3ducmV2LnhtbFBLBQYAAAAABAAEAPkAAACUAwAAAAA=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DTp8UAAADcAAAADwAAAGRycy9kb3ducmV2LnhtbESPQWvCQBSE7wX/w/KE3uqmEYtEVwli&#10;rR481BbE2zP7TEKzb8PuNkn/fVco9DjMzDfMcj2YRnTkfG1ZwfMkAUFcWF1zqeDz4/VpDsIHZI2N&#10;ZVLwQx7Wq9HDEjNte36n7hRKESHsM1RQhdBmUvqiIoN+Ylvi6N2sMxiidKXUDvsIN41Mk+RFGqw5&#10;LlTY0qai4uv0bRSY42F3vJj0bXueo73ubnlwVCr1OB7yBYhAQ/gP/7X3WsF0N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DTp8UAAADcAAAADwAAAAAAAAAA&#10;AAAAAAChAgAAZHJzL2Rvd25yZXYueG1sUEsFBgAAAAAEAAQA+QAAAJMDAAAAAA=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lL08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jB+fY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lL08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XuSMUAAADcAAAADwAAAGRycy9kb3ducmV2LnhtbESPQWvCQBSE7wX/w/IEb3VjSoqkrhLE&#10;2nrwUBVKb6/ZZxLMvg27q0n/fVco9DjMzDfMYjWYVtzI+caygtk0AUFcWt1wpeB0fH2cg/ABWWNr&#10;mRT8kIfVcvSwwFzbnj/odgiViBD2OSqoQ+hyKX1Zk0E/tR1x9M7WGQxRukpqh32Em1amSfIsDTYc&#10;F2rsaF1TeTlcjQKz3233XyZ923zO0X5vz0VwVCk1GQ/FC4hAQ/gP/7XftYKnLI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mXuSMUAAADcAAAADwAAAAAAAAAA&#10;AAAAAAChAgAAZHJzL2Rvd25yZXYueG1sUEsFBgAAAAAEAAQA+QAAAJMDAAAAAA=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dwP8UAAADcAAAADwAAAGRycy9kb3ducmV2LnhtbESPQWvCQBSE7wX/w/IEb3VjSiWkrhLE&#10;2nrwUBVKb6/ZZxLMvg27q0n/vVso9DjMzDfMYjWYVtzI+caygtk0AUFcWt1wpeB0fH3MQPiArLG1&#10;TAp+yMNqOXpYYK5tzx90O4RKRAj7HBXUIXS5lL6syaCf2o44emfrDIYoXSW1wz7CTSvTJJlLgw3H&#10;hRo7WtdUXg5Xo8Dsd9v9l0nfNp8Z2u/tuQiOKqUm46F4ARFoCP/hv/a7VvD0PI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dwP8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vVpMUAAADcAAAADwAAAGRycy9kb3ducmV2LnhtbESPT2vCQBTE7wW/w/IEb3VjpFVSVwni&#10;vx48VAult2f2mQSzb8Puqum3dwuFHoeZ+Q0zW3SmETdyvrasYDRMQBAXVtdcKvg8rp+nIHxA1thY&#10;JgU/5GEx7z3NMNP2zh90O4RSRAj7DBVUIbSZlL6oyKAf2pY4emfrDIYoXSm1w3uEm0amSfIqDdYc&#10;FypsaVlRcTlcjQKzf9/sv026XX1N0Z425zw4KpUa9Lv8DUSgLvyH/9o7rWD8Mo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vVpMUAAADcAAAADwAAAAAAAAAA&#10;AAAAAAChAgAAZHJzL2Rvd25yZXYueG1sUEsFBgAAAAAEAAQA+QAAAJM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RB1sAAAADcAAAADwAAAGRycy9kb3ducmV2LnhtbERPy4rCMBTdD/gP4QruxlRlBqlGEfG5&#10;cOEDxN21ubbF5qYkUTt/bxYDLg/nPZ42phJPcr60rKDXTUAQZ1aXnCs4HZffQxA+IGusLJOCP/Iw&#10;nbS+xphq++I9PQ8hFzGEfYoKihDqVEqfFWTQd21NHLmbdQZDhC6X2uErhptK9pPkVxosOTYUWNO8&#10;oOx+eBgFZrdd7S6mv16ch2ivq9ssOMqV6rSb2QhEoCZ8xP/ujVYw+Ilr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hkQdbAAAAA3AAAAA8AAAAAAAAAAAAAAAAA&#10;oQIAAGRycy9kb3ducmV2LnhtbFBLBQYAAAAABAAEAPkAAACOAwAAAAA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jkTcUAAADcAAAADwAAAGRycy9kb3ducmV2LnhtbESPT2sCMRTE7wW/Q3iCt5pVsdjVKCL+&#10;aQ8eXAult+fmubu4eVmSqNtv3xQEj8PM/IaZLVpTixs5X1lWMOgnIIhzqysuFHwdN68TED4ga6wt&#10;k4Jf8rCYd15mmGp75wPdslCICGGfooIyhCaV0uclGfR92xBH72ydwRClK6R2eI9wU8thkrxJgxXH&#10;hRIbWpWUX7KrUWD2n9v9jxnu1t8TtKfteRkcFUr1uu1yCiJQG57hR/tDKxiN3+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jkTcUAAADcAAAADwAAAAAAAAAA&#10;AAAAAAChAgAAZHJzL2Rvd25yZXYueG1sUEsFBgAAAAAEAAQA+QAAAJMDAAAAAA=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HbcAAAADcAAAADwAAAGRycy9kb3ducmV2LnhtbERPy4rCMBTdD/gP4QruxlQFkWoUEcfH&#10;woUPEHfX5toWm5uSZLT+vVkILg/nPZk1phIPcr60rKDXTUAQZ1aXnCs4Hf9+RyB8QNZYWSYFL/Iw&#10;m7Z+Jphq++Q9PQ4hFzGEfYoKihDqVEqfFWTQd21NHLmbdQZDhC6X2uEzhptK9pNkKA2WHBsKrGlR&#10;UHY//BsFZrdd7S6mv16eR2ivq9s8OMqV6rSb+RhEoCZ8xR/3RisYDOP8eCYeATl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h+h23AAAAA3AAAAA8AAAAAAAAAAAAAAAAA&#10;oQIAAGRycy9kb3ducmV2LnhtbFBLBQYAAAAABAAEAPkAAACOAwAAAAA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mq68MAAADcAAAADwAAAGRycy9kb3ducmV2LnhtbESPQWvCQBSE7wX/w/IEb3UTLaGJriKC&#10;4KENVOv9kX3Nhmbfhuxqkn/fLRR6HGbmG2a7H20rHtT7xrGCdJmAIK6cbrhW8Hk9Pb+C8AFZY+uY&#10;FEzkYb+bPW2x0G7gD3pcQi0ihH2BCkwIXSGlrwxZ9EvXEUfvy/UWQ5R9LXWPQ4TbVq6SJJMWG44L&#10;Bjs6Gqq+L3er4JZfX1aVfCuZ08m/4ykvDeVKLebjYQMi0Bj+w3/ts1awzlL4PROPgN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JquvDAAAA3AAAAA8AAAAAAAAAAAAA&#10;AAAAoQIAAGRycy9kb3ducmV2LnhtbFBLBQYAAAAABAAEAPkAAACRAwAAAAA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C8gcYAAADcAAAADwAAAGRycy9kb3ducmV2LnhtbESPzWrDMBCE74W+g9hCbo1cB0xwoxhT&#10;mp8ecmhaKLltrI1taq2MpMTu20eBQo7DzHzDLIrRdOJCzreWFbxMExDEldUt1wq+v1bPcxA+IGvs&#10;LJOCP/JQLB8fFphrO/AnXfahFhHCPkcFTQh9LqWvGjLop7Ynjt7JOoMhSldL7XCIcNPJNEkyabDl&#10;uNBgT28NVb/7s1Fgdh/r3cGkm/efOdrj+lQGR7VSk6exfAURaAz38H97qxXMshR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gvIHGAAAA3AAAAA8AAAAAAAAA&#10;AAAAAAAAoQIAAGRycy9kb3ducmV2LnhtbFBLBQYAAAAABAAEAPkAAACUAwAAAAA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wZGsUAAADcAAAADwAAAGRycy9kb3ducmV2LnhtbESPQWvCQBSE7wX/w/IEb3VjhCCpq4ho&#10;ag851ArS2zP7TILZt2F3q+m/7xYKPQ4z8w2zXA+mE3dyvrWsYDZNQBBXVrdcKzh97J8XIHxA1thZ&#10;JgXf5GG9Gj0tMdf2we90P4ZaRAj7HBU0IfS5lL5qyKCf2p44elfrDIYoXS21w0eEm06mSZJJgy3H&#10;hQZ72jZU3Y5fRoEp34ry06Svu/MC7aW4boKjWqnJeNi8gAg0hP/wX/ugFcyzO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KwZGsUAAADcAAAADwAAAAAAAAAA&#10;AAAAAAChAgAAZHJzL2Rvd25yZXYueG1sUEsFBgAAAAAEAAQA+QAAAJMDAAAAAA=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WBbsUAAADcAAAADwAAAGRycy9kb3ducmV2LnhtbESPQWvCQBSE7wX/w/IEb3VjWiSkrhLE&#10;2nrwUBVKb6/ZZxLMvg27q0n/vVso9DjMzDfMYjWYVtzI+caygtk0AUFcWt1wpeB0fH3MQPiArLG1&#10;TAp+yMNqOXpYYK5tzx90O4RKRAj7HBXUIXS5lL6syaCf2o44emfrDIYoXSW1wz7CTSvTJJlLgw3H&#10;hRo7WtdUXg5Xo8Dsd9v9l0nfNp8Z2u/tuQiOKqUm46F4ARFoCP/hv/a7VvA0f4b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0WBbs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kk9cUAAADcAAAADwAAAGRycy9kb3ducmV2LnhtbESPQWvCQBSE7wX/w/IEb3VjSiWkrhLE&#10;2nrwUBVKb6/ZZxLMvg27q0n/vVso9DjMzDfMYjWYVtzI+caygtk0AUFcWt1wpeB0fH3MQPiArLG1&#10;TAp+yMNqOXpYYK5tzx90O4RKRAj7HBXUIXS5lL6syaCf2o44emfrDIYoXSW1wz7CTSvTJJlLgw3H&#10;hRo7WtdUXg5Xo8Dsd9v9l0nfNp8Z2u/tuQiOKqUm46F4ARFoCP/hv/a7VvA0f4b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kk9cUAAADcAAAADwAAAAAAAAAA&#10;AAAAAAChAgAAZHJzL2Rvd25yZXYueG1sUEsFBgAAAAAEAAQA+QAAAJMDAAAAAA=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u6gsUAAADcAAAADwAAAGRycy9kb3ducmV2LnhtbESPT2vCQBTE70K/w/IKvemmKQRJ3YiU&#10;mtaDB22heHtmX/7Q7Nuwu2r89t2C4HGYmd8wi+VoenEm5zvLCp5nCQjiyuqOGwXfX+vpHIQPyBp7&#10;y6TgSh6WxcNkgbm2F97ReR8aESHsc1TQhjDkUvqqJYN+Zgfi6NXWGQxRukZqh5cIN71MkySTBjuO&#10;Cy0O9NZS9bs/GQVmuym3B5N+vP/M0R7LehUcNUo9PY6rVxCBxnAP39qfWsFLlsH/mXgEZP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u6gsUAAADcAAAADwAAAAAAAAAA&#10;AAAAAAChAgAAZHJzL2Rvd25yZXYueG1sUEsFBgAAAAAEAAQA+QAAAJMDAAAAAA=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cfGcUAAADcAAAADwAAAGRycy9kb3ducmV2LnhtbESPQWvCQBSE7wX/w/IEb3VjCqmkrhLE&#10;2nrwUBVKb6/ZZxLMvg27q0n/fVco9DjMzDfMYjWYVtzI+caygtk0AUFcWt1wpeB0fH2cg/ABWWNr&#10;mRT8kIfVcvSwwFzbnj/odgiViBD2OSqoQ+hyKX1Zk0E/tR1x9M7WGQxRukpqh32Em1amSZJJgw3H&#10;hRo7WtdUXg5Xo8Dsd9v9l0nfNp9ztN/bcxEcVUpNxkPxAiLQEP7Df+13reApe4b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5cfGcUAAADcAAAADwAAAAAAAAAA&#10;AAAAAAChAgAAZHJzL2Rvd25yZXYueG1sUEsFBgAAAAAEAAQA+QAAAJMDAAAAAA=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iLa8AAAADcAAAADwAAAGRycy9kb3ducmV2LnhtbERPy4rCMBTdD/gP4QruxlQFkWoUEcfH&#10;woUPEHfX5toWm5uSZLT+vVkILg/nPZk1phIPcr60rKDXTUAQZ1aXnCs4Hf9+RyB8QNZYWSYFL/Iw&#10;m7Z+Jphq++Q9PQ4hFzGEfYoKihDqVEqfFWTQd21NHLmbdQZDhC6X2uEzhptK9pNkKA2WHBsKrGlR&#10;UHY//BsFZrdd7S6mv16eR2ivq9s8OMqV6rSb+RhEoCZ8xR/3RisYDOPaeCYeATl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YIi2vAAAAA3AAAAA8AAAAAAAAAAAAAAAAA&#10;oQIAAGRycy9kb3ducmV2LnhtbFBLBQYAAAAABAAEAPkAAACOAwAAAAA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Qu8MUAAADcAAAADwAAAGRycy9kb3ducmV2LnhtbESPQWvCQBSE7wX/w/IEb3VjCsGmrhLE&#10;2nrwUBVKb6/ZZxLMvg27q0n/fVco9DjMzDfMYjWYVtzI+caygtk0AUFcWt1wpeB0fH2cg/ABWWNr&#10;mRT8kIfVcvSwwFzbnj/odgiViBD2OSqoQ+hyKX1Zk0E/tR1x9M7WGQxRukpqh32Em1amSZJJgw3H&#10;hRo7WtdUXg5Xo8Dsd9v9l0nfNp9ztN/bcxEcVUpNxkPxAiLQEP7Df+13reApe4b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Qu8MUAAADcAAAADwAAAAAAAAAA&#10;AAAAAAChAgAAZHJzL2Rvd25yZXYueG1sUEsFBgAAAAAEAAQA+QAAAJMDAAAAAA==&#10;"/>
              </v:group>
            </w:pict>
          </mc:Fallback>
        </mc:AlternateContent>
      </w:r>
      <w:proofErr w:type="gramStart"/>
      <w:r>
        <w:rPr>
          <w:rFonts w:ascii="Arial" w:hAnsi="Arial" w:cs="Arial"/>
        </w:rPr>
        <w:t>c</w:t>
      </w:r>
      <w:proofErr w:type="gramEnd"/>
      <w:r>
        <w:rPr>
          <w:rFonts w:ascii="Arial" w:hAnsi="Arial" w:cs="Arial"/>
        </w:rPr>
        <w:t xml:space="preserve">. </w:t>
      </w:r>
      <w:r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Arial"/>
                <w:sz w:val="28"/>
                <w:szCs w:val="28"/>
              </w:rPr>
              <m:t>x-3</m:t>
            </m:r>
          </m:e>
        </m:rad>
      </m:oMath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38FF2CF" wp14:editId="5462CB23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370" name="Group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371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0" o:spid="_x0000_s1045" style="position:absolute;margin-left:25.35pt;margin-top:11.2pt;width:56.7pt;height:140.95pt;z-index:25169612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">
                <v:line id="Line 177" o:spid="_x0000_s1046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<v:line id="Line 178" o:spid="_x0000_s1047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<v:shape id="Text Box 179" o:spid="_x0000_s1048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CcC8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I6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AnAv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D17D2AE" wp14:editId="45FA5CAA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374" name="Group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375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4" o:spid="_x0000_s1049" style="position:absolute;margin-left:270.1pt;margin-top:1.45pt;width:56.7pt;height:145.2pt;z-index:25169510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">
                <v:line id="Line 173" o:spid="_x0000_s1050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y+2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TL7axwAAANwAAAAPAAAAAAAA&#10;AAAAAAAAAKECAABkcnMvZG93bnJldi54bWxQSwUGAAAAAAQABAD5AAAAlQMAAAAA&#10;"/>
                <v:line id="Line 174" o:spid="_x0000_s1051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<v:shape id="Text Box 175" o:spid="_x0000_s1052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uaCM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eB+N4P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7mgj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EF4FEC" w:rsidRDefault="00EF4FEC" w:rsidP="00E448B1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E853729" wp14:editId="47A1E4FA">
                <wp:simplePos x="0" y="0"/>
                <wp:positionH relativeFrom="column">
                  <wp:posOffset>1822862</wp:posOffset>
                </wp:positionH>
                <wp:positionV relativeFrom="paragraph">
                  <wp:posOffset>78080</wp:posOffset>
                </wp:positionV>
                <wp:extent cx="2446020" cy="1496291"/>
                <wp:effectExtent l="0" t="0" r="11430" b="27940"/>
                <wp:wrapNone/>
                <wp:docPr id="4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4962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margin-left:143.55pt;margin-top:6.15pt;width:192.6pt;height:117.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7F964028" wp14:editId="42284ADF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378" name="Group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379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8" o:spid="_x0000_s1026" style="position:absolute;margin-left:363.15pt;margin-top:-7.8pt;width:201.95pt;height:207.55pt;z-index:25170227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038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bTfxwAAANwAAAAPAAAAAAAA&#10;AAAAAAAAAKECAABkcnMvZG93bnJldi54bWxQSwUGAAAAAAQABAD5AAAAlQ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t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bWXDAAAA3AAAAA8AAAAAAAAAAAAA&#10;AAAAoQIAAGRycy9kb3ducmV2LnhtbFBLBQYAAAAABAAEAPkAAACRAwAAAAA=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zzEsYAAADcAAAADwAAAGRycy9kb3ducmV2LnhtbESPQWvCQBSE7wX/w/KE3uqmDQSJriIV&#10;QXso1Rb0+Mw+k2j2bdjdJum/7xYKHoeZ+YaZLwfTiI6cry0reJ4kIIgLq2suFXx9bp6mIHxA1thY&#10;JgU/5GG5GD3MMde25z11h1CKCGGfo4IqhDaX0hcVGfQT2xJH72KdwRClK6V22Ee4aeRLkmTSYM1x&#10;ocKWXisqbodvo+A9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88xLGAAAA3AAAAA8AAAAAAAAA&#10;AAAAAAAAoQIAAGRycy9kb3ducmV2LnhtbFBLBQYAAAAABAAEAPkAAACUAwAAAAA=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r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1WtmxwAAANwAAAAPAAAAAAAA&#10;AAAAAAAAAKECAABkcnMvZG93bnJldi54bWxQSwUGAAAAAAQABAD5AAAAlQMAAAAA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O/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48k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mc79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Qis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zV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UIrGAAAA3AAAAA8AAAAAAAAA&#10;AAAAAAAAoQIAAGRycy9kb3ducmV2LnhtbFBLBQYAAAAABAAEAPkAAACUAwAAAAA=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cR8UAAADcAAAADwAAAGRycy9kb3ducmV2LnhtbESPT2vCQBTE70K/w/IK3nRTBf+krtJK&#10;BS+CsT30+Mi+JiHZtyG7daOf3hUEj8PM/IZZbXrTiDN1rrKs4G2cgCDOra64UPDzvRstQDiPrLGx&#10;TAou5GCzfhmsMNU2cEbnky9EhLBLUUHpfZtK6fKSDLqxbYmj92c7gz7KrpC6wxDhppGTJJlJgxXH&#10;hRJb2paU16d/o0DSPnwFrq+f/bJOfo/ZErNwUGr42n+8g/DU+2f40d5rBdPFHO5n4hG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TcR8UAAADcAAAADwAAAAAAAAAA&#10;AAAAAAChAgAAZHJzL2Rvd25yZXYueG1sUEsFBgAAAAAEAAQA+QAAAJMDAAAAAA==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hh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YYWPDAAAA3AAAAA8AAAAAAAAAAAAA&#10;AAAAoQIAAGRycy9kb3ducmV2LnhtbFBLBQYAAAAABAAEAPkAAACRAwAAAAA=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TE+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xPjGAAAA3AAAAA8AAAAAAAAA&#10;AAAAAAAAoQIAAGRycy9kb3ducmV2LnhtbFBLBQYAAAAABAAEAPkAAACUAwAAAAA=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eI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vpj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XiPGAAAA3AAAAA8AAAAAAAAA&#10;AAAAAAAAoQIAAGRycy9kb3ducmV2LnhtbFBLBQYAAAAABAAEAPkAAACUAwAAAAA=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AVM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h3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pwFTGAAAA3AAAAA8AAAAAAAAA&#10;AAAAAAAAoQIAAGRycy9kb3ducmV2LnhtbFBLBQYAAAAABAAEAPkAAACUAwAAAAA=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Vlz8cAAADcAAAADwAAAGRycy9kb3ducmV2LnhtbESPQWvCQBSE74L/YXlCb7qxgdCmriKW&#10;gvZQqi3o8Zl9TaLZt2F3m6T/vlsQehxm5htmsRpMIzpyvrasYD5LQBAXVtdcKvj8eJk+gPABWWNj&#10;mRT8kIfVcjxaYK5tz3vqDqEUEcI+RwVVCG0upS8qMuhntiWO3pd1BkOUrpTaYR/hppH3SZJJgzXH&#10;hQpb2lRUXA/fRsFb+p51693rdjjusnPxvD+fLr1T6m4yrJ9ABBrCf/jW3moF6W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5WXP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9u8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DP27xwAAANwAAAAPAAAAAAAA&#10;AAAAAAAAAKECAABkcnMvZG93bnJldi54bWxQSwUGAAAAAAQABAD5AAAAlQMAAAAA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BYIM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Fgg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7KpcUAAADcAAAADwAAAGRycy9kb3ducmV2LnhtbESPQWvCQBSE7wX/w/IEb3VjCsGmrhLE&#10;2nrwUBVKb6/ZZxLMvg27q0n/fVco9DjMzDfMYjWYVtzI+caygtk0AUFcWt1wpeB0fH2cg/ABWWNr&#10;mRT8kIfVcvSwwFzbnj/odgiViBD2OSqoQ+hyKX1Zk0E/tR1x9M7WGQxRukpqh32Em1amSZJJgw3H&#10;hRo7WtdUXg5Xo8Dsd9v9l0nfNp9ztN/bcxEcVUpNxkPxAiLQEP7Df+13reDpO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Q7KpcUAAADcAAAADwAAAAAAAAAA&#10;AAAAAAChAgAAZHJzL2Rvd25yZXYueG1sUEsFBgAAAAAEAAQA+QAAAJMDAAAAAA=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JvPsUAAADcAAAADwAAAGRycy9kb3ducmV2LnhtbESPT2sCMRTE7wW/Q3iCt5pVwdrVKCL+&#10;aQ8eXAult+fmubu4eVmSqNtv3xQEj8PM/IaZLVpTixs5X1lWMOgnIIhzqysuFHwdN68TED4ga6wt&#10;k4Jf8rCYd15mmGp75wPdslCICGGfooIyhCaV0uclGfR92xBH72ydwRClK6R2eI9wU8thkoylwYrj&#10;QokNrUrKL9nVKDD7z+3+xwx36+8J2tP2vAyOCqV63XY5BRGoDc/wo/2hFYze3+D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JvPs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37TMAAAADcAAAADwAAAGRycy9kb3ducmV2LnhtbERPy4rCMBTdD/gP4QruxlSFQatRRHwu&#10;XPgAcXdtrm2xuSlJ1M7fm8XALA/nPZk1phIvcr60rKDXTUAQZ1aXnCs4n1bfQxA+IGusLJOCX/Iw&#10;m7a+Jphq++YDvY4hFzGEfYoKihDqVEqfFWTQd21NHLm7dQZDhC6X2uE7hptK9pPkRxosOTYUWNOi&#10;oOxxfBoFZr9b76+mv1lehmhv6/s8OMqV6rSb+RhEoCb8i//cW61gMIpr45l4BOT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d+0zAAAAA3AAAAA8AAAAAAAAAAAAAAAAA&#10;oQIAAGRycy9kb3ducmV2LnhtbFBLBQYAAAAABAAEAPkAAACOAwAAAAA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Fe18UAAADcAAAADwAAAGRycy9kb3ducmV2LnhtbESPQWvCQBSE7wX/w/IEb3VjCsWkrhLE&#10;2nrwUBVKb6/ZZxLMvg27q0n/vVso9DjMzDfMYjWYVtzI+caygtk0AUFcWt1wpeB0fH2cg/ABWWNr&#10;mRT8kIfVcvSwwFzbnj/odgiViBD2OSqoQ+hyKX1Zk0E/tR1x9M7WGQxRukpqh32Em1amSfIsDTYc&#10;F2rsaF1TeTlcjQKz3233XyZ923zO0X5vz0VwVCk1GQ/FC4hAQ/gP/7XftYKnLIP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Fe18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vqMIAAADcAAAADwAAAGRycy9kb3ducmV2LnhtbERPz2vCMBS+D/wfwhO8zVSRIbWpiKjb&#10;Dj1MBfH2bJ5tsXkpSWa7/345DHb8+H5n68G04knON5YVzKYJCOLS6oYrBefT/nUJwgdkja1lUvBD&#10;Htb56CXDVNuev+h5DJWIIexTVFCH0KVS+rImg35qO+LI3a0zGCJ0ldQO+xhuWjlPkjdpsOHYUGNH&#10;25rKx/HbKDDF56G4mvn77rJEezvcN8FRpdRkPGxWIAIN4V/85/7QChZJnB/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uvqMIAAADcAAAADwAAAAAAAAAAAAAA&#10;AAChAgAAZHJzL2Rvd25yZXYueG1sUEsFBgAAAAAEAAQA+QAAAJA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cKM8MAAADcAAAADwAAAGRycy9kb3ducmV2LnhtbESPT4vCMBTE74LfITzBm6aKLFKNIqLu&#10;7sGDf0C8PZtnW2xeSpLV7rc3guBxmJnfMNN5YypxJ+dLywoG/QQEcWZ1ybmC42HdG4PwAVljZZkU&#10;/JOH+azdmmKq7YN3dN+HXEQI+xQVFCHUqZQ+K8ig79uaOHpX6wyGKF0utcNHhJtKDpPkSxosOS4U&#10;WNOyoOy2/zMKzPZ3sz2b4ffqNEZ72VwXwVGuVLfTLCYgAjXhE363f7SCUTKA15l4BOTs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HCjPDAAAA3AAAAA8AAAAAAAAAAAAA&#10;AAAAoQIAAGRycy9kb3ducmV2LnhtbFBLBQYAAAAABAAEAPkAAACRAwAAAAA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URMQAAADc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jJ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lZRExAAAANwAAAAPAAAAAAAAAAAA&#10;AAAAAKECAABkcnMvZG93bnJldi54bWxQSwUGAAAAAAQABAD5AAAAkgMAAAAA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kx38UAAADcAAAADwAAAGRycy9kb3ducmV2LnhtbESPQWvCQBSE7wX/w/IEb3VjLCWkrhKk&#10;te3Bg1oovT2zzySYfRt2tyb+e7dQ8DjMzDfMYjWYVlzI+caygtk0AUFcWt1wpeDr8PaYgfABWWNr&#10;mRRcycNqOXpYYK5tzzu67EMlIoR9jgrqELpcSl/WZNBPbUccvZN1BkOUrpLaYR/hppVpkjxLgw3H&#10;hRo7WtdUnve/RoHZfm62PyZ9f/3O0B43pyI4qpSajIfiBUSgIdzD/+0PreApmc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kx38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shtsAAAADcAAAADwAAAGRycy9kb3ducmV2LnhtbESPzarCMBSE9xd8h3AEd9dUKRdbjSKC&#10;4EIF//aH5tgUm5PSRK1vby4ILoeZ+YaZLTpbiwe1vnKsYDRMQBAXTldcKjif1r8TED4ga6wdk4IX&#10;eVjMez8zzLV78oEex1CKCGGfowITQpNL6QtDFv3QNcTRu7rWYoiyLaVu8RnhtpbjJPmTFiuOCwYb&#10;Whkqbse7VXDJTum4kNs98+jld7jO9oYypQb9bjkFEagL3/CnvdEK0iSF/zPxCMj5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LIbbAAAAA3AAAAA8AAAAAAAAAAAAAAAAA&#10;oQIAAGRycy9kb3ducmV2LnhtbFBLBQYAAAAABAAEAPkAAACOAwAAAAA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MMMUAAADcAAAADwAAAGRycy9kb3ducmV2LnhtbESPQWvCQBSE7wX/w/IEb3VjsCWkrhKk&#10;te3Bg1oovT2zzySYfRt2tyb+e7dQ8DjMzDfMYjWYVlzI+caygtk0AUFcWt1wpeDr8PaYgfABWWNr&#10;mRRcycNqOXpYYK5tzzu67EMlIoR9jgrqELpcSl/WZNBPbUccvZN1BkOUrpLaYR/hppVpkjxLgw3H&#10;hRo7WtdUnve/RoHZfm62PyZ9f/3O0B43pyI4qpSajIfiBUSgIdzD/+0PrWCePMH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wMMMUAAADcAAAADwAAAAAAAAAA&#10;AAAAAAChAgAAZHJzL2Rvd25yZXYueG1sUEsFBgAAAAAEAAQA+QAAAJMDAAAAAA=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6SR8UAAADcAAAADwAAAGRycy9kb3ducmV2LnhtbESPQWvCQBSE7wX/w/IKvTWbhhIkdRUR&#10;TduDh6pQvD2zzySYfRt2V5P++26h4HGYmW+Y2WI0nbiR861lBS9JCoK4srrlWsFhv3megvABWWNn&#10;mRT8kIfFfPIww0Lbgb/otgu1iBD2BSpoQugLKX3VkEGf2J44emfrDIYoXS21wyHCTSezNM2lwZbj&#10;QoM9rRqqLrurUWC2n+X2aLL39fcU7ak8L4OjWqmnx3H5BiLQGO7h//aHVvCa5v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6SR8UAAADcAAAADwAAAAAAAAAA&#10;AAAAAAChAgAAZHJzL2Rvd25yZXYueG1sUEsFBgAAAAAEAAQA+QAAAJMDAAAAAA=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I33MUAAADcAAAADwAAAGRycy9kb3ducmV2LnhtbESPQWvCQBSE7wX/w/IEb3VjkDakrhKk&#10;te3Bg1oovT2zzySYfRt2tyb+e7dQ8DjMzDfMYjWYVlzI+caygtk0AUFcWt1wpeDr8PaYgfABWWNr&#10;mRRcycNqOXpYYK5tzzu67EMlIoR9jgrqELpcSl/WZNBPbUccvZN1BkOUrpLaYR/hppVpkjxJgw3H&#10;hRo7WtdUnve/RoHZfm62PyZ9f/3O0B43pyI4qpSajIfiBUSgIdzD/+0PrWCePM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I33M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2jrsIAAADcAAAADwAAAGRycy9kb3ducmV2LnhtbERPz2vCMBS+D/wfwhO8zVSRIbWpiKjb&#10;Dj1MBfH2bJ5tsXkpSWa7/345DHb8+H5n68G04knON5YVzKYJCOLS6oYrBefT/nUJwgdkja1lUvBD&#10;Htb56CXDVNuev+h5DJWIIexTVFCH0KVS+rImg35qO+LI3a0zGCJ0ldQO+xhuWjlPkjdpsOHYUGNH&#10;25rKx/HbKDDF56G4mvn77rJEezvcN8FRpdRkPGxWIAIN4V/85/7QChZJXBv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32jrsIAAADcAAAADwAAAAAAAAAAAAAA&#10;AAChAgAAZHJzL2Rvd25yZXYueG1sUEsFBgAAAAAEAAQA+QAAAJADAAAAAA=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EGNcQAAADcAAAADwAAAGRycy9kb3ducmV2LnhtbESPQYvCMBSE74L/ITzBm6aKLNo1isiu&#10;rgcP6sKyt2fzbIvNS0mi1n9vBMHjMDPfMNN5YypxJedLywoG/QQEcWZ1ybmC38N3bwzCB2SNlWVS&#10;cCcP81m7NcVU2xvv6LoPuYgQ9ikqKEKoUyl9VpBB37c1cfRO1hkMUbpcaoe3CDeVHCbJhzRYclwo&#10;sKZlQdl5fzEKzHaz2v6b4frrb4z2uDotgqNcqW6nWXyCCNSEd/jV/tEKRskEnm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MQY1xAAAANwAAAAPAAAAAAAAAAAA&#10;AAAAAKECAABkcnMvZG93bnJldi54bWxQSwUGAAAAAAQABAD5AAAAkgMAAAAA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I5dcAAAADcAAAADwAAAGRycy9kb3ducmV2LnhtbERPy4rCMBTdD/gP4QruxlSRQapRRHzN&#10;woUPEHfX5toWm5uSRK1/bxaCy8N5j6eNqcSDnC8tK+h1ExDEmdUl5wqOh+XvEIQPyBory6TgRR6m&#10;k9bPGFNtn7yjxz7kIoawT1FBEUKdSumzggz6rq2JI3e1zmCI0OVSO3zGcFPJfpL8SYMlx4YCa5oX&#10;lN32d6PAbP9X27PprxenIdrL6joLjnKlOu1mNgIRqAlf8ce90QoGvTg/nolHQE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DSOXXAAAAA3AAAAA8AAAAAAAAAAAAAAAAA&#10;oQIAAGRycy9kb3ducmV2LnhtbFBLBQYAAAAABAAEAPkAAACOAwAAAAA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6c7sUAAADcAAAADwAAAGRycy9kb3ducmV2LnhtbESPQWvCQBSE74X+h+UVequbhCKSuoqU&#10;NtaDB22heHtmn0lo9m3YXZP037uC4HGYmW+Y+XI0rejJ+caygnSSgCAurW64UvDz/fkyA+EDssbW&#10;Min4Jw/LxePDHHNtB95Rvw+ViBD2OSqoQ+hyKX1Zk0E/sR1x9E7WGQxRukpqh0OEm1ZmSTKVBhuO&#10;CzV29F5T+bc/GwVmuym2B5OtP35naI/FaRUcVUo9P42rNxCBxnAP39pfWsFrmsL1TDwCc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56c7sUAAADcAAAADwAAAAAAAAAA&#10;AAAAAAChAgAAZHJzL2Rvd25yZXYueG1sUEsFBgAAAAAEAAQA+QAAAJMDAAAAAA=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wCmcUAAADcAAAADwAAAGRycy9kb3ducmV2LnhtbESPQWvCQBSE74L/YXlCb2ZjKEXSrCEU&#10;te3BQ1Uo3p7ZZxKafRt2t5r++26h4HGYmW+YohxNL67kfGdZwSJJQRDXVnfcKDgeNvMlCB+QNfaW&#10;ScEPeShX00mBubY3/qDrPjQiQtjnqKANYcil9HVLBn1iB+LoXawzGKJ0jdQObxFuepml6ZM02HFc&#10;aHGgl5bqr/23UWB279vdyWSv688l2vP2UgVHjVIPs7F6BhFoDPfwf/tNK3hcZ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wCmcUAAADcAAAADwAAAAAAAAAA&#10;AAAAAAChAgAAZHJzL2Rvd25yZXYueG1sUEsFBgAAAAAEAAQA+QAAAJMDAAAAAA==&#10;"/>
              </v:group>
            </w:pict>
          </mc:Fallback>
        </mc:AlternateContent>
      </w:r>
      <w:proofErr w:type="gramStart"/>
      <w:r>
        <w:rPr>
          <w:rFonts w:ascii="Arial" w:hAnsi="Arial" w:cs="Arial"/>
        </w:rPr>
        <w:t>d</w:t>
      </w:r>
      <w:proofErr w:type="gramEnd"/>
      <w:r>
        <w:rPr>
          <w:rFonts w:ascii="Arial" w:hAnsi="Arial" w:cs="Arial"/>
        </w:rPr>
        <w:t xml:space="preserve">. </w:t>
      </w:r>
      <w:r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r>
          <w:rPr>
            <w:rFonts w:ascii="Cambria Math" w:hAnsi="Cambria Math" w:cs="Arial"/>
            <w:sz w:val="28"/>
            <w:szCs w:val="28"/>
          </w:rPr>
          <m:t>3x-6</m:t>
        </m:r>
      </m:oMath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9E3BBA6" wp14:editId="00A282C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414" name="Group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415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4" o:spid="_x0000_s1054" style="position:absolute;margin-left:25.35pt;margin-top:11.2pt;width:56.7pt;height:140.95pt;z-index:25170124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">
                <v:line id="Line 177" o:spid="_x0000_s105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WH8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MdP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OZYfxwAAANwAAAAPAAAAAAAA&#10;AAAAAAAAAKECAABkcnMvZG93bnJldi54bWxQSwUGAAAAAAQABAD5AAAAlQMAAAAA&#10;"/>
                <v:line id="Line 178" o:spid="_x0000_s105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sIa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rCGjGAAAA3AAAAA8AAAAAAAAA&#10;AAAAAAAAoQIAAGRycy9kb3ducmV2LnhtbFBLBQYAAAAABAAEAPkAAACUAwAAAAA=&#10;"/>
                <v:shape id="Text Box 179" o:spid="_x0000_s105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6yzc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8h/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DrLNxQAAANwAAAAPAAAAAAAAAAAAAAAAAJgCAABkcnMv&#10;ZG93bnJldi54bWxQSwUGAAAAAAQABAD1AAAAigMAAAAA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75800453" wp14:editId="4B32E3E8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418" name="Group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419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8" o:spid="_x0000_s1058" style="position:absolute;margin-left:270.1pt;margin-top:1.45pt;width:56.7pt;height:145.2pt;z-index:25170022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">
                <v:line id="Line 173" o:spid="_x0000_s105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ScG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dJwaxwAAANwAAAAPAAAAAAAA&#10;AAAAAAAAAKECAABkcnMvZG93bnJldi54bWxQSwUGAAAAAAQABAD5AAAAlQMAAAAA&#10;"/>
                <v:line id="Line 174" o:spid="_x0000_s106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/O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/zrDAAAA3AAAAA8AAAAAAAAAAAAA&#10;AAAAoQIAAGRycy9kb3ducmV2LnhtbFBLBQYAAAAABAAEAPkAAACRAwAAAAA=&#10;"/>
                <v:shape id="Text Box 175" o:spid="_x0000_s1061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dFn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lI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HRZ/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FA597C" w:rsidP="00FA597C">
      <w:pPr>
        <w:rPr>
          <w:rFonts w:ascii="Arial" w:hAnsi="Arial" w:cs="Arial"/>
        </w:rPr>
      </w:pPr>
    </w:p>
    <w:p w:rsidR="00FA597C" w:rsidRDefault="00EF4FEC" w:rsidP="00FA597C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521D3FE" wp14:editId="3DCE9695">
                <wp:simplePos x="0" y="0"/>
                <wp:positionH relativeFrom="column">
                  <wp:posOffset>1917865</wp:posOffset>
                </wp:positionH>
                <wp:positionV relativeFrom="paragraph">
                  <wp:posOffset>-100940</wp:posOffset>
                </wp:positionV>
                <wp:extent cx="2446020" cy="1506196"/>
                <wp:effectExtent l="0" t="0" r="11430" b="18415"/>
                <wp:wrapNone/>
                <wp:docPr id="4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5061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margin-left:151pt;margin-top:-7.95pt;width:192.6pt;height:118.6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79A2518C" wp14:editId="631F5C39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422" name="Group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423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2" o:spid="_x0000_s1026" style="position:absolute;margin-left:363.15pt;margin-top:-7.8pt;width:201.95pt;height:207.55pt;z-index:25170739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BhTc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8GFNxwAAANwAAAAPAAAAAAAA&#10;AAAAAAAAAKECAABkcnMvZG93bnJldi54bWxQSwUGAAAAAAQABAD5AAAAlQ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n5Oc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Gfk5xwAAANwAAAAPAAAAAAAA&#10;AAAAAAAAAKECAABkcnMvZG93bnJldi54bWxQSwUGAAAAAAQABAD5AAAAlQ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Vco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VVyixwAAANwAAAAPAAAAAAAA&#10;AAAAAAAAAKECAABkcnMvZG93bnJldi54bWxQSwUGAAAAAAQABAD5AAAAlQMAAAAA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C1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wtXGAAAA3AAAAA8AAAAAAAAA&#10;AAAAAAAAoQIAAGRycy9kb3ducmV2LnhtbFBLBQYAAAAABAAEAPkAAACUAwAAAAA=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tnT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y2dOxwAAANwAAAAPAAAAAAAA&#10;AAAAAAAAAKECAABkcnMvZG93bnJldi54bWxQSwUGAAAAAAQABAD5AAAAlQMAAAAA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TzP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8zzDAAAA3AAAAA8AAAAAAAAAAAAA&#10;AAAAoQIAAGRycy9kb3ducmV2LnhtbFBLBQYAAAAABAAEAPkAAACRAwAAAAA=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hWp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GFan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tp58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+2nnxAAAANwAAAAPAAAAAAAAAAAA&#10;AAAAAKECAABkcnMvZG93bnJldi54bWxQSwUGAAAAAAQABAD5AAAAkgMAAAAA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TlKsUAAADcAAAADwAAAGRycy9kb3ducmV2LnhtbESPT2vCQBTE70K/w/IK3nTjH6SmrtJK&#10;BS+CsT30+Mi+JiHZtyG7daOf3hUEj8PM/IZZbXrTiDN1rrKsYDJOQBDnVldcKPj53o3eQDiPrLGx&#10;TAou5GCzfhmsMNU2cEbnky9EhLBLUUHpfZtK6fKSDLqxbYmj92c7gz7KrpC6wxDhppHTJFlIgxXH&#10;hRJb2paU16d/o0DSPnwFrq+f/bJOfo/ZErNwUGr42n+8g/DU+2f40d5rBfPZBO5n4hG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RTlKsUAAADcAAAADwAAAAAAAAAA&#10;AAAAAAChAgAAZHJzL2Rvd25yZXYueG1sUEsFBgAAAAAEAAQA+QAAAJMDAAAAAA==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n3k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KfeQ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xk8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EvGT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l4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WXhxAAAANwAAAAPAAAAAAAAAAAA&#10;AAAAAKECAABkcnMvZG93bnJldi54bWxQSwUGAAAAAAQABAD5AAAAkgMAAAAA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EWaMAAAADcAAAADwAAAGRycy9kb3ducmV2LnhtbERPy4rCMBTdC/5DuII7TRUZpBpFxFFn&#10;4cIHiLtrc22LzU1JMlr/3iwEl4fzns4bU4kHOV9aVjDoJyCIM6tLzhWcjr+9MQgfkDVWlknBizzM&#10;Z+3WFFNtn7ynxyHkIoawT1FBEUKdSumzggz6vq2JI3ezzmCI0OVSO3zGcFPJYZL8SIMlx4YCa1oW&#10;lN0P/0aB2f2tdxcz3KzOY7TX9W0RHOVKdTvNYgIiUBO+4o97qxWMRnF+PBOPgJy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NhFmjAAAAA3AAAAA8AAAAAAAAAAAAAAAAA&#10;oQIAAGRycy9kb3ducmV2LnhtbFBLBQYAAAAABAAEAPkAAACOAwAAAAA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2z88MAAADcAAAADwAAAGRycy9kb3ducmV2LnhtbESPT4vCMBTE74LfITzBm6aKiFSjiPhn&#10;PXhYVxBvz+bZFpuXkkTtfnsjLOxxmJnfMLNFYyrxJOdLywoG/QQEcWZ1ybmC08+mNwHhA7LGyjIp&#10;+CUPi3m7NcNU2xd/0/MYchEh7FNUUIRQp1L6rCCDvm9r4ujdrDMYonS51A5fEW4qOUySsTRYclwo&#10;sKZVQdn9+DAKzGG/PVzMcLc+T9Bet7dlcJQr1e00yymIQE34D/+1v7SC0WgAnzPxCMj5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ts/PDAAAA3AAAAA8AAAAAAAAAAAAA&#10;AAAAoQIAAGRycy9kb3ducmV2LnhtbFBLBQYAAAAABAAEAPkAAACRAwAAAAA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8thMUAAADcAAAADwAAAGRycy9kb3ducmV2LnhtbESPQWvCQBSE74L/YXmF3nTTEIqkriLF&#10;pu3BQ1Uo3p7ZZxKafRt2t0n6712h4HGYmW+Y5Xo0rejJ+caygqd5AoK4tLrhSsHx8DZbgPABWWNr&#10;mRT8kYf1ajpZYq7twF/U70MlIoR9jgrqELpcSl/WZNDPbUccvYt1BkOUrpLa4RDhppVpkjxLgw3H&#10;hRo7eq2p/Nn/GgVm91nsTiZ9334v0J6LyyY4qpR6fBg3LyACjeEe/m9/aAVZlsL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8thMUAAADcAAAADwAAAAAAAAAA&#10;AAAAAAChAgAAZHJzL2Rvd25yZXYueG1sUEsFBgAAAAAEAAQA+QAAAJMDAAAAAA=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IH8UAAADcAAAADwAAAGRycy9kb3ducmV2LnhtbESPQWvCQBSE7wX/w/IEb3VjGoqkrhLE&#10;2nrwUBVKb6/ZZxLMvg27q0n/fVco9DjMzDfMYjWYVtzI+caygtk0AUFcWt1wpeB0fH2cg/ABWWNr&#10;mRT8kIfVcvSwwFzbnj/odgiViBD2OSqoQ+hyKX1Zk0E/tR1x9M7WGQxRukpqh32Em1amSfIsDTYc&#10;F2rsaF1TeTlcjQKz3233XyZ923zO0X5vz0VwVCk1GQ/FC4hAQ/gP/7XftYIse4L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OIH8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oQa8UAAADcAAAADwAAAGRycy9kb3ducmV2LnhtbESPQWvCQBSE70L/w/IKvemmIYikriKl&#10;pvXgQVso3p7ZZxKafRt21yT9992C4HGYmW+Y5Xo0rejJ+caygudZAoK4tLrhSsHX53a6AOEDssbW&#10;Min4JQ/r1cNkibm2Ax+oP4ZKRAj7HBXUIXS5lL6syaCf2Y44ehfrDIYoXSW1wyHCTSvTJJlLgw3H&#10;hRo7eq2p/DlejQKz3xX7k0nf374XaM/FZRMcVUo9PY6bFxCBxnAP39ofWkGWZfB/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oQa8UAAADcAAAADwAAAAAAAAAA&#10;AAAAAAChAgAAZHJzL2Rvd25yZXYueG1sUEsFBgAAAAAEAAQA+QAAAJM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18MUAAADcAAAADwAAAGRycy9kb3ducmV2LnhtbESPQWvCQBSE7wX/w/KE3uqmQYtEVwli&#10;rR481BbE2zP7TEKzb8PuNkn/fVco9DjMzDfMcj2YRnTkfG1ZwfMkAUFcWF1zqeDz4/VpDsIHZI2N&#10;ZVLwQx7Wq9HDEjNte36n7hRKESHsM1RQhdBmUvqiIoN+Ylvi6N2sMxiidKXUDvsIN41Mk+RFGqw5&#10;LlTY0qai4uv0bRSY42F3vJj0bXueo73ubnlwVCr1OB7yBYhAQ/gP/7X3WsF0OoP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a18M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Qrh8UAAADcAAAADwAAAGRycy9kb3ducmV2LnhtbESPQWvCQBSE7wX/w/IEb3VjkCCpq4ho&#10;ag851ArS2zP7TILZt2F3q+m/7xYKPQ4z8w2zXA+mE3dyvrWsYDZNQBBXVrdcKzh97J8XIHxA1thZ&#10;JgXf5GG9Gj0tMdf2we90P4ZaRAj7HBU0IfS5lL5qyKCf2p44elfrDIYoXS21w0eEm06mSZJJgy3H&#10;hQZ72jZU3Y5fRoEp34ry06Svu/MC7aW4boKjWqnJeNi8gAg0hP/wX/ugFcznG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Qrh8UAAADcAAAADwAAAAAAAAAA&#10;AAAAAAChAgAAZHJzL2Rvd25yZXYueG1sUEsFBgAAAAAEAAQA+QAAAJMDAAAAAA=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iOHMUAAADcAAAADwAAAGRycy9kb3ducmV2LnhtbESPQWvCQBSE7wX/w/KE3uqmQaxEVwli&#10;rR481BbE2zP7TEKzb8PuNkn/fVco9DjMzDfMcj2YRnTkfG1ZwfMkAUFcWF1zqeDz4/VpDsIHZI2N&#10;ZVLwQx7Wq9HDEjNte36n7hRKESHsM1RQhdBmUvqiIoN+Ylvi6N2sMxiidKXUDvsIN41Mk2QmDdYc&#10;FypsaVNR8XX6NgrM8bA7Xkz6tj3P0V53tzw4KpV6HA/5AkSgIfyH/9p7rWA6fYH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iOHM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ySc74AAADcAAAADwAAAGRycy9kb3ducmV2LnhtbERPTYvCMBC9L/gfwgje1lQpsq2mRQTB&#10;gwqru/ehGZtiMylN1PrvzUHw+Hjfq3KwrbhT7xvHCmbTBARx5XTDtYK/8/b7B4QPyBpbx6TgSR7K&#10;YvS1wly7B//S/RRqEUPY56jAhNDlUvrKkEU/dR1x5C6utxgi7Gupe3zEcNvKeZIspMWGY4PBjjaG&#10;quvpZhX8Z+d0Xsn9kXn29AfcZkdDmVKT8bBeggg0hI/47d5pBWka18Yz8QjI4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7JJzvgAAANwAAAAPAAAAAAAAAAAAAAAAAKEC&#10;AABkcnMvZG93bnJldi54bWxQSwUGAAAAAAQABAD5AAAAjAMAAAAA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u/9cUAAADcAAAADwAAAGRycy9kb3ducmV2LnhtbESPQWvCQBSE7wX/w/KE3nTTIGKjqwSx&#10;1h481BbE2zP7TEKzb8PuNkn/fbcg9DjMzDfMajOYRnTkfG1ZwdM0AUFcWF1zqeDz42WyAOEDssbG&#10;Min4IQ+b9ehhhZm2Pb9TdwqliBD2GSqoQmgzKX1RkUE/tS1x9G7WGQxRulJqh32Em0amSTKXBmuO&#10;CxW2tK2o+Dp9GwXm+LY/Xkz6ujsv0F73tzw4KpV6HA/5EkSgIfyH7+2DVjCbPcP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u/9cUAAADcAAAADwAAAAAAAAAA&#10;AAAAAAChAgAAZHJzL2Rvd25yZXYueG1sUEsFBgAAAAAEAAQA+QAAAJMDAAAAAA=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AtcAAAADcAAAADwAAAGRycy9kb3ducmV2LnhtbERPy4rCMBTdD/gP4QruxlRxBqlGEfG5&#10;cOEDxN21ubbF5qYkUTt/bxYDLg/nPZ42phJPcr60rKDXTUAQZ1aXnCs4HZffQxA+IGusLJOCP/Iw&#10;nbS+xphq++I9PQ8hFzGEfYoKihDqVEqfFWTQd21NHLmbdQZDhC6X2uErhptK9pPkVxosOTYUWNO8&#10;oOx+eBgFZrdd7S6mv16ch2ivq9ssOMqV6rSb2QhEoCZ8xP/ujVYw+In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a4gLXAAAAA3AAAAA8AAAAAAAAAAAAAAAAA&#10;oQIAAGRycy9kb3ducmV2LnhtbFBLBQYAAAAABAAEAPkAAACOAwAAAAA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QlLsYAAADcAAAADwAAAGRycy9kb3ducmV2LnhtbESPT2sCMRTE7wW/Q3iF3mp2pRZZN8oi&#10;au3BQ21BvD03b//QzcuSpLp+e1Mo9DjMzG+YfDmYTlzI+daygnScgCAurW65VvD1uXmegfABWWNn&#10;mRTcyMNyMXrIMdP2yh90OYRaRAj7DBU0IfSZlL5syKAf2544epV1BkOUrpba4TXCTScnSfIqDbYc&#10;FxrsadVQ+X34MQrM/n27P5nJ2/o4Q3veVkVwVCv19DgUcxCBhvAf/mvvtIKXaQ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0JS7GAAAA3AAAAA8AAAAAAAAA&#10;AAAAAAAAoQIAAGRycy9kb3ducmV2LnhtbFBLBQYAAAAABAAEAPkAAACUAwAAAAA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a7Wc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r57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a7WcUAAADcAAAADwAAAAAAAAAA&#10;AAAAAAChAgAAZHJzL2Rvd25yZXYueG1sUEsFBgAAAAAEAAQA+QAAAJMDAAAAAA=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oews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vDyO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oewsUAAADcAAAADwAAAAAAAAAA&#10;AAAAAAChAgAAZHJzL2Rvd25yZXYueG1sUEsFBgAAAAAEAAQA+QAAAJMDAAAAAA=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OGtsUAAADcAAAADwAAAGRycy9kb3ducmV2LnhtbESPQWvCQBSE7wX/w/KE3uqmQYtEVwli&#10;rR481BbE2zP7TEKzb8PuNkn/fVco9DjMzDfMcj2YRnTkfG1ZwfMkAUFcWF1zqeDz4/VpDsIHZI2N&#10;ZVLwQx7Wq9HDEjNte36n7hRKESHsM1RQhdBmUvqiIoN+Ylvi6N2sMxiidKXUDvsIN41Mk+RFGqw5&#10;LlTY0qai4uv0bRSY42F3vJj0bXueo73ubnlwVCr1OB7yBYhAQ/gP/7X3WsF0N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OGtsUAAADcAAAADwAAAAAAAAAA&#10;AAAAAAChAgAAZHJzL2Rvd25yZXYueG1sUEsFBgAAAAAEAAQA+QAAAJMDAAAAAA=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8jLcUAAADcAAAADwAAAGRycy9kb3ducmV2LnhtbESPQWvCQBSE7wX/w/IEb3VjaIqkrhLE&#10;2nrwUBVKb6/ZZxLMvg27q0n/fVco9DjMzDfMYjWYVtzI+caygtk0AUFcWt1wpeB0fH2cg/ABWWNr&#10;mRT8kIfVcvSwwFzbnj/odgiViBD2OSqoQ+hyKX1Zk0E/tR1x9M7WGQxRukpqh32Em1amSfIsDTYc&#10;F2rsaF1TeTlcjQKz3233XyZ923zO0X5vz0VwVCk1GQ/FC4hAQ/gP/7XftYKnLI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8jLcUAAADcAAAADwAAAAAAAAAA&#10;AAAAAAChAgAAZHJzL2Rvd25yZXYueG1sUEsFBgAAAAAEAAQA+QAAAJMDAAAAAA=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29WsUAAADcAAAADwAAAGRycy9kb3ducmV2LnhtbESPQWvCQBSE7wX/w/IEb3VjaCWkrhLE&#10;2nrwUBVKb6/ZZxLMvg27q0n/vVso9DjMzDfMYjWYVtzI+caygtk0AUFcWt1wpeB0fH3MQPiArLG1&#10;TAp+yMNqOXpYYK5tzx90O4RKRAj7HBXUIXS5lL6syaCf2o44emfrDIYoXSW1wz7CTSvTJJlLgw3H&#10;hRo7WtdUXg5Xo8Dsd9v9l0nfNp8Z2u/tuQiOKqUm46F4ARFoCP/hv/a7VvD0PI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29WsUAAADcAAAADwAAAAAAAAAA&#10;AAAAAAChAgAAZHJzL2Rvd25yZXYueG1sUEsFBgAAAAAEAAQA+QAAAJMDAAAAAA==&#10;"/>
              </v:group>
            </w:pict>
          </mc:Fallback>
        </mc:AlternateContent>
      </w:r>
      <w:proofErr w:type="gramStart"/>
      <w:r>
        <w:rPr>
          <w:rFonts w:ascii="Arial" w:hAnsi="Arial" w:cs="Arial"/>
        </w:rPr>
        <w:t>e</w:t>
      </w:r>
      <w:proofErr w:type="gramEnd"/>
      <w:r>
        <w:rPr>
          <w:rFonts w:ascii="Arial" w:hAnsi="Arial" w:cs="Arial"/>
        </w:rPr>
        <w:t xml:space="preserve">. </w:t>
      </w:r>
      <w:r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  <m:r>
              <w:rPr>
                <w:rFonts w:ascii="Cambria Math" w:hAnsi="Cambria Math" w:cs="Arial"/>
                <w:sz w:val="28"/>
                <w:szCs w:val="28"/>
              </w:rPr>
              <m:t>+4</m:t>
            </m:r>
          </m:e>
        </m:rad>
      </m:oMath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09E3BBA6" wp14:editId="00A282C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458" name="Group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459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8" o:spid="_x0000_s1063" style="position:absolute;margin-left:25.35pt;margin-top:11.2pt;width:56.7pt;height:140.95pt;z-index:25170636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">
                <v:line id="Line 177" o:spid="_x0000_s1064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4l2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4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iXaxwAAANwAAAAPAAAAAAAA&#10;AAAAAAAAAKECAABkcnMvZG93bnJldi54bWxQSwUGAAAAAAQABAD5AAAAlQMAAAAA&#10;"/>
                <v:line id="Line 178" o:spid="_x0000_s1065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hG+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SEb6xAAAANwAAAAPAAAAAAAAAAAA&#10;AAAAAKECAABkcnMvZG93bnJldi54bWxQSwUGAAAAAAQABAD5AAAAkgMAAAAA&#10;"/>
                <v:shape id="Text Box 179" o:spid="_x0000_s1066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75800453" wp14:editId="4B32E3E8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462" name="Group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463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2" o:spid="_x0000_s1067" style="position:absolute;margin-left:270.1pt;margin-top:1.45pt;width:56.7pt;height:145.2pt;z-index:25170534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">
                <v:line id="Line 173" o:spid="_x0000_s1068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<v:line id="Line 174" o:spid="_x0000_s1069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<v:shape id="Text Box 175" o:spid="_x0000_s1070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EF4FEC" w:rsidP="00FA597C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F4C5C41" wp14:editId="6F7C0C97">
                <wp:simplePos x="0" y="0"/>
                <wp:positionH relativeFrom="column">
                  <wp:posOffset>1917865</wp:posOffset>
                </wp:positionH>
                <wp:positionV relativeFrom="paragraph">
                  <wp:posOffset>89625</wp:posOffset>
                </wp:positionV>
                <wp:extent cx="2446020" cy="1494321"/>
                <wp:effectExtent l="0" t="0" r="11430" b="10795"/>
                <wp:wrapNone/>
                <wp:docPr id="5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4943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margin-left:151pt;margin-top:7.05pt;width:192.6pt;height:117.6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 wp14:anchorId="276081C9" wp14:editId="3C5FB916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466" name="Group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467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6" o:spid="_x0000_s1026" style="position:absolute;margin-left:363.15pt;margin-top:-7.8pt;width:201.95pt;height:207.55pt;z-index:25171251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Va6cUAAADcAAAADwAAAGRycy9kb3ducmV2LnhtbESPQWvCQBSE74L/YXlCb7pRWq2pq9jS&#10;ghfBxB56fGSfSUj2bchu3bS/vlsQPA4z8w2z2Q2mFVfqXW1ZwXyWgCAurK65VPB5/pg+g3AeWWNr&#10;mRT8kIPddjzaYKpt4IyuuS9FhLBLUUHlfZdK6YqKDLqZ7Yijd7G9QR9lX0rdY4hw08pFkiylwZrj&#10;QoUdvVVUNPm3USDpEN4DN7+vw7pJvk7ZGrNwVOphMuxfQHga/D18ax+0gsfVE/yfiUdAb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EVa6cUAAADcAAAADwAAAAAAAAAA&#10;AAAAAAChAgAAZHJzL2Rvd25yZXYueG1sUEsFBgAAAAAEAAQA+QAAAJMDAAAAAA==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TtyM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NO3IxwAAANwAAAAPAAAAAAAA&#10;AAAAAAAAAKECAABkcnMvZG93bnJldi54bWxQSwUGAAAAAAQABAD5AAAAlQMAAAAA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Oq8cMAAADcAAAADwAAAGRycy9kb3ducmV2LnhtbESPQYvCMBSE74L/ITzBm6aKLKUaRcTV&#10;3YOHVUG8PZtnW2xeSpLV7r83woLHYWa+YWaL1tTiTs5XlhWMhgkI4tzqigsFx8PnIAXhA7LG2jIp&#10;+CMPi3m3M8NM2wf/0H0fChEh7DNUUIbQZFL6vCSDfmgb4uhdrTMYonSF1A4fEW5qOU6SD2mw4rhQ&#10;YkOrkvLb/tcoMLvvze5sxtv1KUV72VyXwVGhVL/XLqcgArXhHf5vf2kFk3QCr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jqvHDAAAA3AAAAA8AAAAAAAAAAAAA&#10;AAAAoQIAAGRycy9kb3ducmV2LnhtbFBLBQYAAAAABAAEAPkAAACRAwAAAAA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8PasUAAADcAAAADwAAAGRycy9kb3ducmV2LnhtbESPQWvCQBSE7wX/w/IKvdVNpZYQXUOQ&#10;1tqDB2OheHtmn0kw+zbsbjX+e7dQ8DjMzDfMPB9MJ87kfGtZwcs4AUFcWd1yreB79/GcgvABWWNn&#10;mRRcyUO+GD3MMdP2wls6l6EWEcI+QwVNCH0mpa8aMujHtieO3tE6gyFKV0vt8BLhppOTJHmTBluO&#10;Cw32tGyoOpW/RoHZfK02ezP5fP9J0R5WxyI4qpV6ehyKGYhAQ7iH/9trreA1ncL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8Pas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2RHcYAAADcAAAADwAAAGRycy9kb3ducmV2LnhtbESPzWrDMBCE74W+g9hCb43cUIxxoxhT&#10;2rQ5+JAfKLltrI1taq2MpCbO20eBQI7DzHzDzIrR9OJIzneWFbxOEhDEtdUdNwq2m6+XDIQPyBp7&#10;y6TgTB6K+ePDDHNtT7yi4zo0IkLY56igDWHIpfR1Swb9xA7E0TtYZzBE6RqpHZ4i3PRymiSpNNhx&#10;XGhxoI+W6r/1v1FgquWi2pnp9+dvhna/OJTBUaPU89NYvoMINIZ7+Nb+0QreshSuZ+IR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9kR3GAAAA3AAAAA8AAAAAAAAA&#10;AAAAAAAAoQIAAGRycy9kb3ducmV2LnhtbFBLBQYAAAAABAAEAPkAAACUAwAAAAA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E0hsUAAADcAAAADwAAAGRycy9kb3ducmV2LnhtbESPQWvCQBSE7wX/w/IKvdVNpdgQXUOQ&#10;1tqDB2OheHtmn0kw+zbsbjX+e7dQ8DjMzDfMPB9MJ87kfGtZwcs4AUFcWd1yreB79/GcgvABWWNn&#10;mRRcyUO+GD3MMdP2wls6l6EWEcI+QwVNCH0mpa8aMujHtieO3tE6gyFKV0vt8BLhppOTJJlKgy3H&#10;hQZ7WjZUncpfo8BsvlabvZl8vv+kaA+rYxEc1Uo9PQ7FDESgIdzD/+21VvCavsH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E0hs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6g9MIAAADcAAAADwAAAGRycy9kb3ducmV2LnhtbERPz2vCMBS+D/wfwhN2W9OVIaU2igzt&#10;5sHD6mB4ezbPtti8lCTT7r9fDoMdP77f5Xoyg7iR871lBc9JCoK4sbrnVsHncfeUg/ABWeNgmRT8&#10;kIf1avZQYqHtnT/oVodWxBD2BSroQhgLKX3TkUGf2JE4chfrDIYIXSu1w3sMN4PM0nQhDfYcGzoc&#10;6bWj5lp/GwXmsK8OJ5O9bb9ytOfqsgmOWqUe59NmCSLQFP7Ff+53reAlj2vjmXg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6g9MIAAADcAAAADwAAAAAAAAAAAAAA&#10;AAChAgAAZHJzL2Rvd25yZXYueG1sUEsFBgAAAAAEAAQA+QAAAJA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IFb8UAAADcAAAADwAAAGRycy9kb3ducmV2LnhtbESPQWvCQBSE7wX/w/IKvdVNpUiMriFI&#10;a+3Bg7FQvD2zzySYfRt2txr/vVso9DjMzDfMIh9MJy7kfGtZwcs4AUFcWd1yreBr//6cgvABWWNn&#10;mRTcyEO+HD0sMNP2yju6lKEWEcI+QwVNCH0mpa8aMujHtieO3sk6gyFKV0vt8BrhppOTJJlKgy3H&#10;hQZ7WjVUncsfo8BsP9fbg5l8vH2naI/rUxEc1Uo9PQ7FHESgIfyH/9obreA1ncHvmXgE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IFb8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E6L8AAAADcAAAADwAAAGRycy9kb3ducmV2LnhtbERPy4rCMBTdD/gP4QruxlSRQatRRHwu&#10;XPgAcXdtrm2xuSlJ1M7fm8XALA/nPZk1phIvcr60rKDXTUAQZ1aXnCs4n1bfQxA+IGusLJOCX/Iw&#10;m7a+Jphq++YDvY4hFzGEfYoKihDqVEqfFWTQd21NHLm7dQZDhC6X2uE7hptK9pPkRxosOTYUWNOi&#10;oOxxfBoFZr9b76+mv1lehmhv6/s8OMqV6rSb+RhEoCb8i//cW61gMIrz45l4BOT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0BOi/AAAAA3AAAAA8AAAAAAAAAAAAAAAAA&#10;oQIAAGRycy9kb3ducmV2LnhtbFBLBQYAAAAABAAEAPkAAACOAwAAAAA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2ftMYAAADcAAAADwAAAGRycy9kb3ducmV2LnhtbESPT2sCMRTE7wW/Q3iF3mpWKWLXjSKi&#10;1h481BbE23Pz9g/dvCxJurt+e1Mo9DjMzG+YbDWYRnTkfG1ZwWScgCDOra65VPD1uXueg/ABWWNj&#10;mRTcyMNqOXrIMNW25w/qTqEUEcI+RQVVCG0qpc8rMujHtiWOXmGdwRClK6V22Ee4aeQ0SWbSYM1x&#10;ocKWNhXl36cfo8Ac3/fHi5m+bc9ztNd9sQ6OSqWeHof1AkSgIfyH/9oHreDldQK/Z+IR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Nn7TGAAAA3AAAAA8AAAAAAAAA&#10;AAAAAAAAoQIAAGRycy9kb3ducmV2LnhtbFBLBQYAAAAABAAEAPkAAACUAwAAAAA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J3sAAAADcAAAADwAAAGRycy9kb3ducmV2LnhtbESPzarCMBSE9xd8h3AEd9fUIhdbjSKC&#10;4EIF//aH5tgUm5PSRK1vby4ILoeZ+YaZLTpbiwe1vnKsYDRMQBAXTldcKjif1r8TED4ga6wdk4IX&#10;eVjMez8zzLV78oEex1CKCGGfowITQpNL6QtDFv3QNcTRu7rWYoiyLaVu8RnhtpZpkvxJixXHBYMN&#10;rQwVt+PdKrhkp3FayO2eefTyO1xne0OZUoN+t5yCCNSFb/jT3mgF4yyF/zPxCMj5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Jkid7AAAAA3AAAAA8AAAAAAAAAAAAAAAAA&#10;oQIAAGRycy9kb3ducmV2LnhtbFBLBQYAAAAABAAEAPkAAACOAwAAAAA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OkWMYAAADcAAAADwAAAGRycy9kb3ducmV2LnhtbESPzWsCMRTE7wX/h/AEbzXrB8WuRhHx&#10;oz14cC2U3p6b5+7i5mVJom7/+6YgeBxm5jfMbNGaWtzI+cqygkE/AUGcW11xoeDruHmdgPABWWNt&#10;mRT8kofFvPMyw1TbOx/oloVCRAj7FBWUITSplD4vyaDv24Y4emfrDIYoXSG1w3uEm1oOk+RNGqw4&#10;LpTY0Kqk/JJdjQKz/9zuf8xwt/6eoD1tz8vgqFCq122XUxCB2vAMP9ofWsH4fQT/Z+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TpFjGAAAA3AAAAA8AAAAAAAAA&#10;AAAAAAAAoQIAAGRycy9kb3ducmV2LnhtbFBLBQYAAAAABAAEAPkAAACUAwAAAAA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o8LMUAAADcAAAADwAAAGRycy9kb3ducmV2LnhtbESPQWvCQBSE7wX/w/KE3nTTIGKjqwSx&#10;1h481BbE2zP7TEKzb8PuNkn/fbcg9DjMzDfMajOYRnTkfG1ZwdM0AUFcWF1zqeDz42WyAOEDssbG&#10;Min4IQ+b9ehhhZm2Pb9TdwqliBD2GSqoQmgzKX1RkUE/tS1x9G7WGQxRulJqh32Em0amSTKXBmuO&#10;CxW2tK2o+Dp9GwXm+LY/Xkz6ujsv0F73tzw4KpV6HA/5EkSgIfyH7+2DVjB7nsH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o8LMUAAADcAAAADwAAAAAAAAAA&#10;AAAAAAChAgAAZHJzL2Rvd25yZXYueG1sUEsFBgAAAAAEAAQA+QAAAJMDAAAAAA=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aZt8UAAADcAAAADwAAAGRycy9kb3ducmV2LnhtbESPT2sCMRTE7wW/Q3iCt5pVtNjVKCL+&#10;aQ8eXAult+fmubu4eVmSqNtv3xQEj8PM/IaZLVpTixs5X1lWMOgnIIhzqysuFHwdN68TED4ga6wt&#10;k4Jf8rCYd15mmGp75wPdslCICGGfooIyhCaV0uclGfR92xBH72ydwRClK6R2eI9wU8thkrxJgxXH&#10;hRIbWpWUX7KrUWD2n9v9jxnu1t8TtKfteRkcFUr1uu1yCiJQG57hR/tDKxi9j+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aZt8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HwMUAAADcAAAADwAAAGRycy9kb3ducmV2LnhtbESPQWvCQBSE7wX/w/IEb3VjKMGmrhLE&#10;2nrwUBVKb6/ZZxLMvg27q0n/fVco9DjMzDfMYjWYVtzI+caygtk0AUFcWt1wpeB0fH2cg/ABWWNr&#10;mRT8kIfVcvSwwFzbnj/odgiViBD2OSqoQ+hyKX1Zk0E/tR1x9M7WGQxRukpqh32Em1amSZJJgw3H&#10;hRo7WtdUXg5Xo8Dsd9v9l0nfNp9ztN/bcxEcVUpNxkPxAiLQEP7Df+13reDpO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QHwMUAAADcAAAADwAAAAAAAAAA&#10;AAAAAAChAgAAZHJzL2Rvd25yZXYueG1sUEsFBgAAAAAEAAQA+QAAAJMDAAAAAA=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iiW8UAAADcAAAADwAAAGRycy9kb3ducmV2LnhtbESPT2sCMRTE7wW/Q3iCt5pVxNrVKCL+&#10;aQ8eXAult+fmubu4eVmSqNtv3xQEj8PM/IaZLVpTixs5X1lWMOgnIIhzqysuFHwdN68TED4ga6wt&#10;k4Jf8rCYd15mmGp75wPdslCICGGfooIyhCaV0uclGfR92xBH72ydwRClK6R2eI9wU8thkoylwYrj&#10;QokNrUrKL9nVKDD7z+3+xwx36+8J2tP2vAyOCqV63XY5BRGoDc/wo/2hFYze3+D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iiW8UAAADcAAAADwAAAAAAAAAA&#10;AAAAAAChAgAAZHJzL2Rvd25yZXYueG1sUEsFBgAAAAAEAAQA+QAAAJMDAAAAAA=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c2KcAAAADcAAAADwAAAGRycy9kb3ducmV2LnhtbERPy4rCMBTdD/gP4QruxlSRQatRRHwu&#10;XPgAcXdtrm2xuSlJ1M7fm8XALA/nPZk1phIvcr60rKDXTUAQZ1aXnCs4n1bfQxA+IGusLJOCX/Iw&#10;m7a+Jphq++YDvY4hFzGEfYoKihDqVEqfFWTQd21NHLm7dQZDhC6X2uE7hptK9pPkRxosOTYUWNOi&#10;oOxxfBoFZr9b76+mv1lehmhv6/s8OMqV6rSb+RhEoCb8i//cW61gMIpr45l4BOT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3NinAAAAA3AAAAA8AAAAAAAAAAAAAAAAA&#10;oQIAAGRycy9kb3ducmV2LnhtbFBLBQYAAAAABAAEAPkAAACOAwAAAAA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TssUAAADcAAAADwAAAGRycy9kb3ducmV2LnhtbESPQWvCQBSE7wX/w/IEb3VjKMWkrhLE&#10;2nrwUBVKb6/ZZxLMvg27q0n/vVso9DjMzDfMYjWYVtzI+caygtk0AUFcWt1wpeB0fH2cg/ABWWNr&#10;mRT8kIfVcvSwwFzbnj/odgiViBD2OSqoQ+hyKX1Zk0E/tR1x9M7WGQxRukpqh32Em1amSfIsDTYc&#10;F2rsaF1TeTlcjQKz3233XyZ923zO0X5vz0VwVCk1GQ/FC4hAQ/gP/7XftYKnLIP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TssUAAADcAAAADwAAAAAAAAAA&#10;AAAAAAChAgAAZHJzL2Rvd25yZXYueG1sUEsFBgAAAAAEAAQA+QAAAJMDAAAAAA=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qgNcIAAADcAAAADwAAAGRycy9kb3ducmV2LnhtbERPz2vCMBS+D/wfwhO8zVTBIbWpiKjb&#10;Dj1MBfH2bJ5tsXkpSWa7/345DHb8+H5n68G04knON5YVzKYJCOLS6oYrBefT/nUJwgdkja1lUvBD&#10;Htb56CXDVNuev+h5DJWIIexTVFCH0KVS+rImg35qO+LI3a0zGCJ0ldQO+xhuWjlPkjdpsOHYUGNH&#10;25rKx/HbKDDF56G4mvn77rJEezvcN8FRpdRkPGxWIAIN4V/85/7QChZJnB/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qgNcIAAADcAAAADwAAAAAAAAAAAAAA&#10;AAChAgAAZHJzL2Rvd25yZXYueG1sUEsFBgAAAAAEAAQA+QAAAJADAAAAAA==&#10;"/>
              </v:group>
            </w:pict>
          </mc:Fallback>
        </mc:AlternateContent>
      </w:r>
      <w:proofErr w:type="gramStart"/>
      <w:r>
        <w:rPr>
          <w:rFonts w:ascii="Arial" w:hAnsi="Arial" w:cs="Arial"/>
        </w:rPr>
        <w:t>f</w:t>
      </w:r>
      <w:proofErr w:type="gramEnd"/>
      <w:r>
        <w:rPr>
          <w:rFonts w:ascii="Arial" w:hAnsi="Arial" w:cs="Arial"/>
        </w:rPr>
        <w:t xml:space="preserve">. </w:t>
      </w:r>
      <w:r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r>
          <w:rPr>
            <w:rFonts w:ascii="Cambria Math" w:hAnsi="Cambria Math" w:cs="Arial"/>
            <w:sz w:val="28"/>
            <w:szCs w:val="28"/>
          </w:rPr>
          <m:t>2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ial"/>
            <w:sz w:val="28"/>
            <w:szCs w:val="28"/>
          </w:rPr>
          <m:t>-8</m:t>
        </m:r>
      </m:oMath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09E3BBA6" wp14:editId="00A282C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502" name="Group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503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2" o:spid="_x0000_s1072" style="position:absolute;margin-left:25.35pt;margin-top:11.2pt;width:56.7pt;height:140.95pt;z-index:25171148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">
                <v:line id="Line 177" o:spid="_x0000_s107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<v:line id="Line 178" o:spid="_x0000_s107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2qx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C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TarExwAAANwAAAAPAAAAAAAA&#10;AAAAAAAAAKECAABkcnMvZG93bnJldi54bWxQSwUGAAAAAAQABAD5AAAAlQMAAAAA&#10;"/>
                <v:shape id="Text Box 179" o:spid="_x0000_s107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75800453" wp14:editId="4B32E3E8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506" name="Group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507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6" o:spid="_x0000_s1076" style="position:absolute;margin-left:270.1pt;margin-top:1.45pt;width:56.7pt;height:145.2pt;z-index:25171046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">
                <v:line id="Line 173" o:spid="_x0000_s107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80s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nzSzxwAAANwAAAAPAAAAAAAA&#10;AAAAAAAAAKECAABkcnMvZG93bnJldi54bWxQSwUGAAAAAAQABAD5AAAAlQMAAAAA&#10;"/>
                <v:line id="Line 174" o:spid="_x0000_s107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gw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AKDBxAAAANwAAAAPAAAAAAAAAAAA&#10;AAAAAKECAABkcnMvZG93bnJldi54bWxQSwUGAAAAAAQABAD5AAAAkgMAAAAA&#10;"/>
                <v:shape id="Text Box 175" o:spid="_x0000_s1079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UaZMIA&#10;AADc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0TNYP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5RpkwgAAANwAAAAPAAAAAAAAAAAAAAAAAJgCAABkcnMvZG93&#10;bnJldi54bWxQSwUGAAAAAAQABAD1AAAAhwMAAAAA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EF4FEC" w:rsidRDefault="00EF4FEC" w:rsidP="00FA597C">
      <w:pPr>
        <w:rPr>
          <w:rFonts w:ascii="Arial" w:hAnsi="Arial" w:cs="Arial"/>
        </w:rPr>
      </w:pPr>
    </w:p>
    <w:p w:rsidR="00EF4FEC" w:rsidRDefault="00EF4FEC" w:rsidP="00FA597C">
      <w:pPr>
        <w:rPr>
          <w:rFonts w:ascii="Arial" w:hAnsi="Arial" w:cs="Arial"/>
        </w:rPr>
      </w:pPr>
    </w:p>
    <w:p w:rsidR="00FA597C" w:rsidRDefault="00EF4FEC" w:rsidP="00FA597C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979808E" wp14:editId="05459B82">
                <wp:simplePos x="0" y="0"/>
                <wp:positionH relativeFrom="column">
                  <wp:posOffset>1917700</wp:posOffset>
                </wp:positionH>
                <wp:positionV relativeFrom="paragraph">
                  <wp:posOffset>-100965</wp:posOffset>
                </wp:positionV>
                <wp:extent cx="2446020" cy="1474470"/>
                <wp:effectExtent l="0" t="0" r="11430" b="11430"/>
                <wp:wrapNone/>
                <wp:docPr id="5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474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margin-left:151pt;margin-top:-7.95pt;width:192.6pt;height:116.1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  <w:r w:rsidR="00FA597C"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68D59457" wp14:editId="64A8C424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510" name="Group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511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0" o:spid="_x0000_s1026" style="position:absolute;margin-left:363.15pt;margin-top:-7.8pt;width:201.95pt;height:207.55pt;z-index:25171763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OfgccAAADcAAAADwAAAGRycy9kb3ducmV2LnhtbESPQWvCQBSE7wX/w/IEb3WTSoO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45+BxwAAANwAAAAPAAAAAAAA&#10;AAAAAAAAAKECAABkcnMvZG93bnJldi54bWxQSwUGAAAAAAQABAD5AAAAlQ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B9s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MQH2xwAAANwAAAAPAAAAAAAA&#10;AAAAAAAAAKECAABkcnMvZG93bnJldi54bWxQSwUGAAAAAAQABAD5AAAAlQ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2HM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TYcxAAAANwAAAAPAAAAAAAAAAAA&#10;AAAAAKECAABkcnMvZG93bnJldi54bWxQSwUGAAAAAAQABAD5AAAAkgMAAAAA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a60cUAAADcAAAADwAAAGRycy9kb3ducmV2LnhtbESPQWvCQBSE70L/w/IK3nQTwWKia7Cl&#10;BS+Fxvbg8ZF9JiHZtyG7uml/fbdQ8DjMzDfMrphML240utaygnSZgCCurG65VvD1+bbYgHAeWWNv&#10;mRR8k4Ni/zDbYa5t4JJuJ1+LCGGXo4LG+yGX0lUNGXRLOxBH72JHgz7KsZZ6xBDhpperJHmSBluO&#10;Cw0O9NJQ1Z2uRoGkY3gN3P08T1mXnD/KDMvwrtT8cTpsQXia/D383z5qBes0g78z8QjI/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a60cUAAADcAAAADwAAAAAAAAAA&#10;AAAAAAChAgAAZHJzL2Rvd25yZXYueG1sUEsFBgAAAAAEAAQA+QAAAJMDAAAAAA==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nwU8EAAADcAAAADwAAAGRycy9kb3ducmV2LnhtbERPy4rCMBTdC/5DuMLsNJ3CiFSjyOBz&#10;4cI6MLi7Nte22NyUJGr9+8liwOXhvGeLzjTiQc7XlhV8jhIQxIXVNZcKfk7r4QSED8gaG8uk4EUe&#10;FvN+b4aZtk8+0iMPpYgh7DNUUIXQZlL6oiKDfmRb4shdrTMYInSl1A6fMdw0Mk2SsTRYc2yosKXv&#10;iopbfjcKzGG/OZxNul39TtBeNtdlcFQq9THollMQgbrwFv+7d1rBVxrXxjPxCMj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KfBTwQAAANwAAAAPAAAAAAAAAAAAAAAA&#10;AKECAABkcnMvZG93bnJldi54bWxQSwUGAAAAAAQABAD5AAAAjwMAAAAA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VVyMUAAADcAAAADwAAAGRycy9kb3ducmV2LnhtbESPT2sCMRTE70K/Q3iCN826oNjVKFJa&#10;/xw8aAXx9rp57i7dvCxJ1O23bwTB4zAzv2Fmi9bU4kbOV5YVDAcJCOLc6ooLBcfvr/4EhA/IGmvL&#10;pOCPPCzmb50ZZtreeU+3QyhEhLDPUEEZQpNJ6fOSDPqBbYijd7HOYIjSFVI7vEe4qWWaJGNpsOK4&#10;UGJDHyXlv4erUWB229XubNL152mC9md1WQZHhVK9brucggjUhlf42d5oBaP0HR5n4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VVyM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qiMAAAADcAAAADwAAAGRycy9kb3ducmV2LnhtbERPy4rCMBTdD/gP4QruxlRlBqlGEfG5&#10;cOEDxN21ubbF5qYkUTt/bxYDLg/nPZ42phJPcr60rKDXTUAQZ1aXnCs4HZffQxA+IGusLJOCP/Iw&#10;nbS+xphq++I9PQ8hFzGEfYoKihDqVEqfFWTQd21NHLmbdQZDhC6X2uErhptK9pPkVxosOTYUWNO8&#10;oOx+eBgFZrdd7S6mv16ch2ivq9ssOMqV6rSb2QhEoCZ8xP/ujVbwM4j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2GaojAAAAA3AAAAA8AAAAAAAAAAAAAAAAA&#10;oQIAAGRycy9kb3ducmV2LnhtbFBLBQYAAAAABAAEAPkAAACOAwAAAAA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rPE8YAAADcAAAADwAAAGRycy9kb3ducmV2LnhtbESPT2sCMRTE7wW/Q3iF3mp2LRZZN8oi&#10;au3BQ21BvD03b//QzcuSpLp+e1Mo9DjMzG+YfDmYTlzI+daygnScgCAurW65VvD1uXmegfABWWNn&#10;mRTcyMNyMXrIMdP2yh90OYRaRAj7DBU0IfSZlL5syKAf2544epV1BkOUrpba4TXCTScnSfIqDbYc&#10;FxrsadVQ+X34MQrM/n27P5nJ2/o4Q3veVkVwVCv19DgUcxCBhvAf/mvvtILpSw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KzxPGAAAA3AAAAA8AAAAAAAAA&#10;AAAAAAAAoQIAAGRycy9kb3ducmV2LnhtbFBLBQYAAAAABAAEAPkAAACUAwAAAAA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hRZMUAAADcAAAADwAAAGRycy9kb3ducmV2LnhtbESPT2sCMRTE7wW/Q3iF3mq2WxRZjSLS&#10;+ufgQS0Ub8/Nc3dx87IkUddvbwTB4zAzv2FGk9bU4kLOV5YVfHUTEMS51RUXCv52v58DED4ga6wt&#10;k4IbeZiMO28jzLS98oYu21CICGGfoYIyhCaT0uclGfRd2xBH72idwRClK6R2eI1wU8s0SfrSYMVx&#10;ocSGZiXlp+3ZKDDr1Xy9N+ni53+A9jA/ToOjQqmP93Y6BBGoDa/ws73UCnrf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hRZMUAAADcAAAADwAAAAAAAAAA&#10;AAAAAAChAgAAZHJzL2Rvd25yZXYueG1sUEsFBgAAAAAEAAQA+QAAAJM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T0/8UAAADcAAAADwAAAGRycy9kb3ducmV2LnhtbESPQWvCQBSE7wX/w/KE3uqmEYtEVwli&#10;rR481BbE2zP7TEKzb8PuNkn/fVco9DjMzDfMcj2YRnTkfG1ZwfMkAUFcWF1zqeDz4/VpDsIHZI2N&#10;ZVLwQx7Wq9HDEjNte36n7hRKESHsM1RQhdBmUvqiIoN+Ylvi6N2sMxiidKXUDvsIN41Mk+RFGqw5&#10;LlTY0qai4uv0bRSY42F3vJj0bXueo73ubnlwVCr1OB7yBYhAQ/gP/7X3WsFsO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T0/8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1si8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vA6fo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1si8UAAADcAAAADwAAAAAAAAAA&#10;AAAAAAChAgAAZHJzL2Rvd25yZXYueG1sUEsFBgAAAAAEAAQA+QAAAJMDAAAAAA=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JEMUAAADcAAAADwAAAGRycy9kb3ducmV2LnhtbESPQWvCQBSE7wX/w/IEb3VjSoqkrhLE&#10;2nrwUBVKb6/ZZxLMvg27q0n/fVco9DjMzDfMYjWYVtzI+caygtk0AUFcWt1wpeB0fH2cg/ABWWNr&#10;mRT8kIfVcvSwwFzbnj/odgiViBD2OSqoQ+hyKX1Zk0E/tR1x9M7WGQxRukpqh32Em1amSfIsDTYc&#10;F2rsaF1TeTlcjQKz3233XyZ923zO0X5vz0VwVCk1GQ/FC4hAQ/gP/7XftYLsK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HJEM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jfesIAAADcAAAADwAAAGRycy9kb3ducmV2LnhtbESPT4vCMBTE78J+h/AW9qap/8q2GmVZ&#10;EPaggrreH82zKTYvpYlav70RBI/DzPyGmS87W4srtb5yrGA4SEAQF05XXCr4P6z63yB8QNZYOyYF&#10;d/KwXHz05phrd+MdXfehFBHCPkcFJoQml9IXhiz6gWuIo3dyrcUQZVtK3eItwm0tR0mSSosVxwWD&#10;Df0aKs77i1VwzA6TUSHXW+bh3W9wlW0NZUp9fXY/MxCBuvAOv9p/WsF0nMLzTDwC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jfesIAAADcAAAADwAAAAAAAAAAAAAA&#10;AAChAgAAZHJzL2Rvd25yZXYueG1sUEsFBgAAAAAEAAQA+QAAAJADAAAAAA=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/y/MUAAADcAAAADwAAAGRycy9kb3ducmV2LnhtbESPT2vCQBTE7wW/w/IEb3VjpFVSVwni&#10;vx48VAult2f2mQSzb8Puqum3dwuFHoeZ+Q0zW3SmETdyvrasYDRMQBAXVtdcKvg8rp+nIHxA1thY&#10;JgU/5GEx7z3NMNP2zh90O4RSRAj7DBVUIbSZlL6oyKAf2pY4emfrDIYoXSm1w3uEm0amSfIqDdYc&#10;FypsaVlRcTlcjQKzf9/sv026XX1N0Z425zw4KpUa9Lv8DUSgLvyH/9o7reBlPI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/y/MUAAADcAAAADwAAAAAAAAAA&#10;AAAAAAChAgAAZHJzL2Rvd25yZXYueG1sUEsFBgAAAAAEAAQA+QAAAJMDAAAAAA=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BmjsAAAADcAAAADwAAAGRycy9kb3ducmV2LnhtbERPy4rCMBTdD/gP4QruxlRlBqlGEfG5&#10;cOEDxN21ubbF5qYkUTt/bxYDLg/nPZ42phJPcr60rKDXTUAQZ1aXnCs4HZffQxA+IGusLJOCP/Iw&#10;nbS+xphq++I9PQ8hFzGEfYoKihDqVEqfFWTQd21NHLmbdQZDhC6X2uErhptK9pPkVxosOTYUWNO8&#10;oOx+eBgFZrdd7S6mv16ch2ivq9ssOMqV6rSb2QhEoCZ8xP/ujVbwM4hr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PwZo7AAAAA3AAAAA8AAAAAAAAAAAAAAAAA&#10;oQIAAGRycy9kb3ducmV2LnhtbFBLBQYAAAAABAAEAPkAAACOAwAAAAA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zDFcUAAADcAAAADwAAAGRycy9kb3ducmV2LnhtbESPT2sCMRTE7wW/Q3iCt5pVsdjVKCL+&#10;aQ8eXAult+fmubu4eVmSqNtv3xQEj8PM/IaZLVpTixs5X1lWMOgnIIhzqysuFHwdN68TED4ga6wt&#10;k4Jf8rCYd15mmGp75wPdslCICGGfooIyhCaV0uclGfR92xBH72ydwRClK6R2eI9wU8thkrxJgxXH&#10;hRIbWpWUX7KrUWD2n9v9jxnu1t8TtKfteRkcFUr1uu1yCiJQG57hR/tDKxiP3u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zDFc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AZ9cAAAADcAAAADwAAAGRycy9kb3ducmV2LnhtbERPy4rCMBTdD/gP4QruxlRxBqlGEfG5&#10;cOEDxN21ubbF5qYkUTt/bxYDLg/nPZ42phJPcr60rKDXTUAQZ1aXnCs4HZffQxA+IGusLJOCP/Iw&#10;nbS+xphq++I9PQ8hFzGEfYoKihDqVEqfFWTQd21NHLmbdQZDhC6X2uErhptK9pPkVxosOTYUWNO8&#10;oOx+eBgFZrdd7S6mv16ch2ivq9ssOMqV6rSb2QhEoCZ8xP/ujVbwM4j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WAGfXAAAAA3AAAAA8AAAAAAAAAAAAAAAAA&#10;oQIAAGRycy9kb3ducmV2LnhtbFBLBQYAAAAABAAEAPkAAACOAwAAAAA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y8bsYAAADcAAAADwAAAGRycy9kb3ducmV2LnhtbESPT2sCMRTE7wW/Q3iF3mp2pRZZN8oi&#10;au3BQ21BvD03b//QzcuSpLp+e1Mo9DjMzG+YfDmYTlzI+daygnScgCAurW65VvD1uXmegfABWWNn&#10;mRTcyMNyMXrIMdP2yh90OYRaRAj7DBU0IfSZlL5syKAf2544epV1BkOUrpba4TXCTScnSfIqDbYc&#10;FxrsadVQ+X34MQrM/n27P5nJ2/o4Q3veVkVwVCv19DgUcxCBhvAf/mvvtILpSw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MvG7GAAAA3AAAAA8AAAAAAAAA&#10;AAAAAAAAoQIAAGRycy9kb3ducmV2LnhtbFBLBQYAAAAABAAEAPkAAACUAwAAAAA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4iGcUAAADcAAAADwAAAGRycy9kb3ducmV2LnhtbESPT2sCMRTE7wW/Q3iF3mq2SxVZjSLS&#10;+ufgQS0Ub8/Nc3dx87IkUddvbwTB4zAzv2FGk9bU4kLOV5YVfHUTEMS51RUXCv52v58DED4ga6wt&#10;k4IbeZiMO28jzLS98oYu21CICGGfoYIyhCaT0uclGfRd2xBH72idwRClK6R2eI1wU8s0SfrSYMVx&#10;ocSGZiXlp+3ZKDDr1Xy9N+ni53+A9jA/ToOjQqmP93Y6BBGoDa/ws73UCnrf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4iGcUAAADcAAAADwAAAAAAAAAA&#10;AAAAAAChAgAAZHJzL2Rvd25yZXYueG1sUEsFBgAAAAAEAAQA+QAAAJMDAAAAAA=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KHgs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vD6M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KHgsUAAADcAAAADwAAAAAAAAAA&#10;AAAAAAChAgAAZHJzL2Rvd25yZXYueG1sUEsFBgAAAAAEAAQA+QAAAJMDAAAAAA=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sf9sUAAADcAAAADwAAAGRycy9kb3ducmV2LnhtbESPQWvCQBSE7wX/w/KE3uqmQYtEVwli&#10;rR481BbE2zP7TEKzb8PuNkn/fVco9DjMzDfMcj2YRnTkfG1ZwfMkAUFcWF1zqeDz4/VpDsIHZI2N&#10;ZVLwQx7Wq9HDEjNte36n7hRKESHsM1RQhdBmUvqiIoN+Ylvi6N2sMxiidKXUDvsIN41Mk+RFGqw5&#10;LlTY0qai4uv0bRSY42F3vJj0bXueo73ubnlwVCr1OB7yBYhAQ/gP/7X3WsFsO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sf9sUAAADcAAAADwAAAAAAAAAA&#10;AAAAAAChAgAAZHJzL2Rvd25yZXYueG1sUEsFBgAAAAAEAAQA+QAAAJMDAAAAAA==&#10;"/>
              </v:group>
            </w:pict>
          </mc:Fallback>
        </mc:AlternateContent>
      </w:r>
      <w:proofErr w:type="gramStart"/>
      <w:r w:rsidR="00FA597C">
        <w:rPr>
          <w:rFonts w:ascii="Arial" w:hAnsi="Arial" w:cs="Arial"/>
        </w:rPr>
        <w:t>g</w:t>
      </w:r>
      <w:proofErr w:type="gramEnd"/>
      <w:r w:rsidR="00FA597C">
        <w:rPr>
          <w:rFonts w:ascii="Arial" w:hAnsi="Arial" w:cs="Arial"/>
        </w:rPr>
        <w:t xml:space="preserve">. </w:t>
      </w:r>
      <w:r w:rsidR="00FA597C"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  <m:r>
              <w:rPr>
                <w:rFonts w:ascii="Cambria Math" w:hAnsi="Cambria Math" w:cs="Arial"/>
                <w:sz w:val="28"/>
                <w:szCs w:val="28"/>
              </w:rPr>
              <m:t>+6</m:t>
            </m:r>
          </m:e>
        </m:rad>
      </m:oMath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EF4FEC" w:rsidRDefault="00EF4FEC" w:rsidP="00FA597C">
      <w:pPr>
        <w:rPr>
          <w:rFonts w:ascii="Arial" w:hAnsi="Arial" w:cs="Arial"/>
        </w:rPr>
      </w:pPr>
    </w:p>
    <w:p w:rsidR="00EF4FEC" w:rsidRDefault="00EF4FEC" w:rsidP="00FA597C">
      <w:pPr>
        <w:rPr>
          <w:rFonts w:ascii="Arial" w:hAnsi="Arial" w:cs="Arial"/>
        </w:rPr>
      </w:pPr>
    </w:p>
    <w:p w:rsidR="00EF4FEC" w:rsidRDefault="00EF4FE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09E3BBA6" wp14:editId="00A282C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546" name="Group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547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6" o:spid="_x0000_s1081" style="position:absolute;margin-left:25.35pt;margin-top:11.2pt;width:56.7pt;height:140.95pt;z-index:25171660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">
                <v:line id="Line 177" o:spid="_x0000_s1082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9Y1zxwAAANwAAAAPAAAAAAAA&#10;AAAAAAAAAKECAABkcnMvZG93bnJldi54bWxQSwUGAAAAAAQABAD5AAAAlQMAAAAA&#10;"/>
                <v:line id="Line 178" o:spid="_x0000_s1083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ahkBxAAAANwAAAAPAAAAAAAAAAAA&#10;AAAAAKECAABkcnMvZG93bnJldi54bWxQSwUGAAAAAAQABAD5AAAAkgMAAAAA&#10;"/>
                <v:shape id="Text Box 179" o:spid="_x0000_s1084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5800453" wp14:editId="4B32E3E8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550" name="Group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551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0" o:spid="_x0000_s1085" style="position:absolute;margin-left:270.1pt;margin-top:1.45pt;width:56.7pt;height:145.2pt;z-index:25171558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">
                <v:line id="Line 173" o:spid="_x0000_s1086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      <v:line id="Line 174" o:spid="_x0000_s1087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<v:shape id="Text Box 175" o:spid="_x0000_s1088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4Ck8QA&#10;AADcAAAADwAAAGRycy9kb3ducmV2LnhtbESPQWvCQBSE74X+h+UVvNXdViM1dRNKRfBkUavg7ZF9&#10;JqHZtyG7mvjv3UKhx2FmvmEW+WAbcaXO1441vIwVCOLCmZpLDd/71fMbCB+QDTaOScONPOTZ48MC&#10;U+N63tJ1F0oRIexT1FCF0KZS+qIii37sWuLonV1nMUTZldJ02Ee4beSrUjNpsea4UGFLnxUVP7uL&#10;1XDYnE/HqfoqlzZpezcoyXYutR49DR/vIAIN4T/8114bDUky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+ApP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bookmarkStart w:id="0" w:name="_GoBack"/>
      <w:bookmarkEnd w:id="0"/>
    </w:p>
    <w:p w:rsidR="00FA597C" w:rsidRDefault="00EF4FEC" w:rsidP="00FA597C">
      <w:pPr>
        <w:rPr>
          <w:rFonts w:ascii="Arial" w:hAnsi="Arial" w:cs="Arial"/>
        </w:rPr>
      </w:pPr>
      <w:r w:rsidRPr="00E448B1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20098E1" wp14:editId="6BF59C9E">
                <wp:simplePos x="0" y="0"/>
                <wp:positionH relativeFrom="column">
                  <wp:posOffset>1917865</wp:posOffset>
                </wp:positionH>
                <wp:positionV relativeFrom="paragraph">
                  <wp:posOffset>156976</wp:posOffset>
                </wp:positionV>
                <wp:extent cx="2446020" cy="1601199"/>
                <wp:effectExtent l="0" t="0" r="11430" b="18415"/>
                <wp:wrapNone/>
                <wp:docPr id="5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6020" cy="160119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597C" w:rsidRDefault="00FA597C" w:rsidP="00FA597C">
                            <w:r>
                              <w:t>Inverse rela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9" type="#_x0000_t202" style="position:absolute;margin-left:151pt;margin-top:12.35pt;width:192.6pt;height:126.1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">
                <v:textbox>
                  <w:txbxContent>
                    <w:p w:rsidR="00FA597C" w:rsidRDefault="00FA597C" w:rsidP="00FA597C">
                      <w:r>
                        <w:t>Inverse relation:</w:t>
                      </w:r>
                    </w:p>
                  </w:txbxContent>
                </v:textbox>
              </v:shape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15EFB1F2" wp14:editId="278A5C38">
                <wp:simplePos x="0" y="0"/>
                <wp:positionH relativeFrom="column">
                  <wp:posOffset>4612005</wp:posOffset>
                </wp:positionH>
                <wp:positionV relativeFrom="paragraph">
                  <wp:posOffset>-99060</wp:posOffset>
                </wp:positionV>
                <wp:extent cx="2564765" cy="2635885"/>
                <wp:effectExtent l="38100" t="38100" r="64135" b="69215"/>
                <wp:wrapNone/>
                <wp:docPr id="554" name="Group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4765" cy="2635885"/>
                          <a:chOff x="7920" y="11520"/>
                          <a:chExt cx="2886" cy="2898"/>
                        </a:xfrm>
                      </wpg:grpSpPr>
                      <wps:wsp>
                        <wps:cNvPr id="555" name="Line 189"/>
                        <wps:cNvCnPr/>
                        <wps:spPr bwMode="auto">
                          <a:xfrm>
                            <a:off x="79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Line 190"/>
                        <wps:cNvCnPr/>
                        <wps:spPr bwMode="auto">
                          <a:xfrm>
                            <a:off x="81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Line 191"/>
                        <wps:cNvCnPr/>
                        <wps:spPr bwMode="auto">
                          <a:xfrm>
                            <a:off x="82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192"/>
                        <wps:cNvCnPr/>
                        <wps:spPr bwMode="auto">
                          <a:xfrm>
                            <a:off x="84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193"/>
                        <wps:cNvCnPr/>
                        <wps:spPr bwMode="auto">
                          <a:xfrm>
                            <a:off x="86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194"/>
                        <wps:cNvCnPr/>
                        <wps:spPr bwMode="auto">
                          <a:xfrm>
                            <a:off x="88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195"/>
                        <wps:cNvCnPr/>
                        <wps:spPr bwMode="auto">
                          <a:xfrm>
                            <a:off x="900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196"/>
                        <wps:cNvCnPr/>
                        <wps:spPr bwMode="auto">
                          <a:xfrm>
                            <a:off x="918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197"/>
                        <wps:cNvCnPr/>
                        <wps:spPr bwMode="auto">
                          <a:xfrm>
                            <a:off x="936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198"/>
                        <wps:cNvCnPr/>
                        <wps:spPr bwMode="auto">
                          <a:xfrm>
                            <a:off x="954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199"/>
                        <wps:cNvCnPr/>
                        <wps:spPr bwMode="auto">
                          <a:xfrm>
                            <a:off x="9722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200"/>
                        <wps:cNvCnPr/>
                        <wps:spPr bwMode="auto">
                          <a:xfrm>
                            <a:off x="99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201"/>
                        <wps:cNvCnPr/>
                        <wps:spPr bwMode="auto">
                          <a:xfrm>
                            <a:off x="1008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202"/>
                        <wps:cNvCnPr/>
                        <wps:spPr bwMode="auto">
                          <a:xfrm>
                            <a:off x="1026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203"/>
                        <wps:cNvCnPr/>
                        <wps:spPr bwMode="auto">
                          <a:xfrm>
                            <a:off x="1044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204"/>
                        <wps:cNvCnPr/>
                        <wps:spPr bwMode="auto">
                          <a:xfrm>
                            <a:off x="1062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205"/>
                        <wps:cNvCnPr/>
                        <wps:spPr bwMode="auto">
                          <a:xfrm>
                            <a:off x="10803" y="11520"/>
                            <a:ext cx="0" cy="28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206"/>
                        <wps:cNvCnPr/>
                        <wps:spPr bwMode="auto">
                          <a:xfrm rot="5400000">
                            <a:off x="9363" y="1007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207"/>
                        <wps:cNvCnPr/>
                        <wps:spPr bwMode="auto">
                          <a:xfrm rot="5400000">
                            <a:off x="9363" y="10257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Line 208"/>
                        <wps:cNvCnPr/>
                        <wps:spPr bwMode="auto">
                          <a:xfrm rot="5400000">
                            <a:off x="9363" y="104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Line 209"/>
                        <wps:cNvCnPr/>
                        <wps:spPr bwMode="auto">
                          <a:xfrm rot="5400000">
                            <a:off x="9363" y="1061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Line 210"/>
                        <wps:cNvCnPr/>
                        <wps:spPr bwMode="auto">
                          <a:xfrm rot="5400000">
                            <a:off x="9363" y="1079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211"/>
                        <wps:cNvCnPr/>
                        <wps:spPr bwMode="auto">
                          <a:xfrm rot="5400000">
                            <a:off x="9363" y="1097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212"/>
                        <wps:cNvCnPr/>
                        <wps:spPr bwMode="auto">
                          <a:xfrm rot="5400000">
                            <a:off x="9363" y="111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213"/>
                        <wps:cNvCnPr/>
                        <wps:spPr bwMode="auto">
                          <a:xfrm rot="5400000">
                            <a:off x="9363" y="11338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214"/>
                        <wps:cNvCnPr/>
                        <wps:spPr bwMode="auto">
                          <a:xfrm rot="5400000">
                            <a:off x="9364" y="1151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215"/>
                        <wps:cNvCnPr/>
                        <wps:spPr bwMode="auto">
                          <a:xfrm rot="5400000">
                            <a:off x="9363" y="1169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216"/>
                        <wps:cNvCnPr/>
                        <wps:spPr bwMode="auto">
                          <a:xfrm rot="5400000">
                            <a:off x="9363" y="1187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217"/>
                        <wps:cNvCnPr/>
                        <wps:spPr bwMode="auto">
                          <a:xfrm rot="5400000">
                            <a:off x="9363" y="12059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218"/>
                        <wps:cNvCnPr/>
                        <wps:spPr bwMode="auto">
                          <a:xfrm rot="5400000">
                            <a:off x="9363" y="1224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219"/>
                        <wps:cNvCnPr/>
                        <wps:spPr bwMode="auto">
                          <a:xfrm rot="5400000">
                            <a:off x="9363" y="1242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220"/>
                        <wps:cNvCnPr/>
                        <wps:spPr bwMode="auto">
                          <a:xfrm rot="5400000">
                            <a:off x="9363" y="1260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221"/>
                        <wps:cNvCnPr/>
                        <wps:spPr bwMode="auto">
                          <a:xfrm rot="5400000">
                            <a:off x="9363" y="12780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222"/>
                        <wps:cNvCnPr/>
                        <wps:spPr bwMode="auto">
                          <a:xfrm rot="5400000">
                            <a:off x="9363" y="12961"/>
                            <a:ext cx="0" cy="28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4" o:spid="_x0000_s1026" style="position:absolute;margin-left:363.15pt;margin-top:-7.8pt;width:201.95pt;height:207.55pt;z-index:251722752" coordorigin="7920,11520" coordsize="2886,2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">
                <v:line id="Line 189" o:spid="_x0000_s1027" style="position:absolute;visibility:visible;mso-wrap-style:square" from="7922,11520" to="79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gQscAAADcAAAADwAAAGRycy9kb3ducmV2LnhtbESPQUvDQBSE74L/YXlCb3ajk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BCxwAAANwAAAAPAAAAAAAA&#10;AAAAAAAAAKECAABkcnMvZG93bnJldi54bWxQSwUGAAAAAAQABAD5AAAAlQMAAAAA&#10;"/>
                <v:line id="Line 190" o:spid="_x0000_s1028" style="position:absolute;visibility:visible;mso-wrap-style:square" from="8102,11520" to="81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+Nc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YL41xwAAANwAAAAPAAAAAAAA&#10;AAAAAAAAAKECAABkcnMvZG93bnJldi54bWxQSwUGAAAAAAQABAD5AAAAlQMAAAAA&#10;"/>
                <v:line id="Line 191" o:spid="_x0000_s1029" style="position:absolute;visibility:visible;mso-wrap-style:square" from="8282,11520" to="82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br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LBuuxwAAANwAAAAPAAAAAAAA&#10;AAAAAAAAAKECAABkcnMvZG93bnJldi54bWxQSwUGAAAAAAQABAD5AAAAlQMAAAAA&#10;"/>
                <v:line id="Line 192" o:spid="_x0000_s1030" style="position:absolute;visibility:visible;mso-wrap-style:square" from="8462,11520" to="84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P3M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4/cxAAAANwAAAAPAAAAAAAAAAAA&#10;AAAAAKECAABkcnMvZG93bnJldi54bWxQSwUGAAAAAAQABAD5AAAAkgMAAAAA&#10;"/>
                <v:line id="Line 193" o:spid="_x0000_s1031" style="position:absolute;visibility:visible;mso-wrap-style:square" from="8642,11520" to="86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8qR8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/ypHxwAAANwAAAAPAAAAAAAA&#10;AAAAAAAAAKECAABkcnMvZG93bnJldi54bWxQSwUGAAAAAAQABAD5AAAAlQMAAAAA&#10;"/>
                <v:line id="Line 194" o:spid="_x0000_s1032" style="position:absolute;visibility:visible;mso-wrap-style:square" from="8822,11520" to="88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<v:line id="Line 195" o:spid="_x0000_s1033" style="position:absolute;visibility:visible;mso-wrap-style:square" from="9002,11520" to="900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<v:line id="Line 196" o:spid="_x0000_s1034" style="position:absolute;visibility:visible;mso-wrap-style:square" from="9182,11520" to="918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yi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3covGAAAA3AAAAA8AAAAAAAAA&#10;AAAAAAAAoQIAAGRycy9kb3ducmV2LnhtbFBLBQYAAAAABAAEAPkAAACUAwAAAAA=&#10;"/>
                <v:line id="Line 197" o:spid="_x0000_s1035" style="position:absolute;visibility:visible;mso-wrap-style:square" from="9362,11520" to="936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j+RsQAAADcAAAADwAAAGRycy9kb3ducmV2LnhtbESPQWvCQBSE74L/YXlCb7qxUtHoKrZY&#10;8FIw6sHjI/tMQrJvQ3brpv313YLgcZiZb5j1tjeNuFPnKssKppMEBHFudcWFgsv5c7wA4TyyxsYy&#10;KfghB9vNcLDGVNvAGd1PvhARwi5FBaX3bSqly0sy6Ca2JY7ezXYGfZRdIXWHIcJNI1+TZC4NVhwX&#10;Smzpo6S8Pn0bBZIOYR+4/n3vl3VyPWZLzMKXUi+jfrcC4an3z/CjfdAK3uYz+D8Tj4D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2P5GxAAAANwAAAAPAAAAAAAAAAAA&#10;AAAAAKECAABkcnMvZG93bnJldi54bWxQSwUGAAAAAAQABAD5AAAAkgMAAAAA&#10;" strokeweight="1.5pt">
                  <v:stroke startarrow="classic" endarrow="classic"/>
                </v:line>
                <v:line id="Line 198" o:spid="_x0000_s1036" style="position:absolute;visibility:visible;mso-wrap-style:square" from="9542,11520" to="954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PZ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kk9kxwAAANwAAAAPAAAAAAAA&#10;AAAAAAAAAKECAABkcnMvZG93bnJldi54bWxQSwUGAAAAAAQABAD5AAAAlQMAAAAA&#10;"/>
                <v:line id="Line 199" o:spid="_x0000_s1037" style="position:absolute;visibility:visible;mso-wrap-style:square" from="9722,11520" to="9722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q/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3ur/xwAAANwAAAAPAAAAAAAA&#10;AAAAAAAAAKECAABkcnMvZG93bnJldi54bWxQSwUGAAAAAAQABAD5AAAAlQMAAAAA&#10;"/>
                <v:line id="Line 200" o:spid="_x0000_s1038" style="position:absolute;visibility:visible;mso-wrap-style:square" from="9903,11520" to="99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x0iM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8KI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HSIxwAAANwAAAAPAAAAAAAA&#10;AAAAAAAAAKECAABkcnMvZG93bnJldi54bWxQSwUGAAAAAAQABAD5AAAAlQMAAAAA&#10;"/>
                <v:line id="Line 201" o:spid="_x0000_s1039" style="position:absolute;visibility:visible;mso-wrap-style:square" from="10083,11520" to="1008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DRE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QNETxwAAANwAAAAPAAAAAAAA&#10;AAAAAAAAAKECAABkcnMvZG93bnJldi54bWxQSwUGAAAAAAQABAD5AAAAlQMAAAAA&#10;"/>
                <v:line id="Line 202" o:spid="_x0000_s1040" style="position:absolute;visibility:visible;mso-wrap-style:square" from="10263,11520" to="1026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<v:line id="Line 203" o:spid="_x0000_s1041" style="position:absolute;visibility:visible;mso-wrap-style:square" from="10443,11520" to="1044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g+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k+D6xwAAANwAAAAPAAAAAAAA&#10;AAAAAAAAAKECAABkcnMvZG93bnJldi54bWxQSwUGAAAAAAQABAD5AAAAlQMAAAAA&#10;"/>
                <v:line id="Line 204" o:spid="_x0000_s1042" style="position:absolute;visibility:visible;mso-wrap-style:square" from="10623,11520" to="1062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<v:line id="Line 205" o:spid="_x0000_s1043" style="position:absolute;visibility:visible;mso-wrap-style:square" from="10803,11520" to="10803,14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6Ic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PHohxwAAANwAAAAPAAAAAAAA&#10;AAAAAAAAAKECAABkcnMvZG93bnJldi54bWxQSwUGAAAAAAQABAD5AAAAlQMAAAAA&#10;"/>
                <v:line id="Line 206" o:spid="_x0000_s1044" style="position:absolute;rotation:90;visibility:visible;mso-wrap-style:square" from="9363,10077" to="9363,12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LopMUAAADcAAAADwAAAGRycy9kb3ducmV2LnhtbESPT2sCMRTE7wW/Q3iF3mq2C1VZjSLS&#10;+ufgQS0Ub8/Nc3dx87IkUddvbwTB4zAzv2FGk9bU4kLOV5YVfHUTEMS51RUXCv52v58DED4ga6wt&#10;k4IbeZiMO28jzLS98oYu21CICGGfoYIyhCaT0uclGfRd2xBH72idwRClK6R2eI1wU8s0SXrSYMVx&#10;ocSGZiXlp+3ZKDDr1Xy9N+ni53+A9jA/ToOjQqmP93Y6BBGoDa/ws73UCr77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LopMUAAADcAAAADwAAAAAAAAAA&#10;AAAAAAChAgAAZHJzL2Rvd25yZXYueG1sUEsFBgAAAAAEAAQA+QAAAJMDAAAAAA==&#10;"/>
                <v:line id="Line 207" o:spid="_x0000_s1045" style="position:absolute;rotation:90;visibility:visible;mso-wrap-style:square" from="9363,10257" to="9363,1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5NP8UAAADcAAAADwAAAGRycy9kb3ducmV2LnhtbESPT2vCQBTE7wW/w/IEb3VjpFVSVwni&#10;vx48VAult2f2mQSzb8Puqum3dwuFHoeZ+Q0zW3SmETdyvrasYDRMQBAXVtdcKvg8rp+nIHxA1thY&#10;JgU/5GEx7z3NMNP2zh90O4RSRAj7DBVUIbSZlL6oyKAf2pY4emfrDIYoXSm1w3uEm0amSfIqDdYc&#10;FypsaVlRcTlcjQKzf9/sv026XX1N0Z425zw4KpUa9Lv8DUSgLvyH/9o7reBlM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5NP8UAAADcAAAADwAAAAAAAAAA&#10;AAAAAAChAgAAZHJzL2Rvd25yZXYueG1sUEsFBgAAAAAEAAQA+QAAAJMDAAAAAA==&#10;"/>
                <v:line id="Line 208" o:spid="_x0000_s1046" style="position:absolute;rotation:90;visibility:visible;mso-wrap-style:square" from="9363,10438" to="9363,13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fVS8UAAADcAAAADwAAAGRycy9kb3ducmV2LnhtbESPT2vCQBTE7wW/w/IEb3VjsFVSVwni&#10;vx48VAult2f2mQSzb8Puqum3dwuFHoeZ+Q0zW3SmETdyvrasYDRMQBAXVtdcKvg8rp+nIHxA1thY&#10;JgU/5GEx7z3NMNP2zh90O4RSRAj7DBVUIbSZlL6oyKAf2pY4emfrDIYoXSm1w3uEm0amSfIqDdYc&#10;FypsaVlRcTlcjQKzf9/sv026XX1N0Z425zw4KpUa9Lv8DUSgLvyH/9o7reBlM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fVS8UAAADcAAAADwAAAAAAAAAA&#10;AAAAAAChAgAAZHJzL2Rvd25yZXYueG1sUEsFBgAAAAAEAAQA+QAAAJMDAAAAAA==&#10;"/>
                <v:line id="Line 209" o:spid="_x0000_s1047" style="position:absolute;rotation:90;visibility:visible;mso-wrap-style:square" from="9363,10618" to="9363,13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tw0MUAAADcAAAADwAAAGRycy9kb3ducmV2LnhtbESPQWvCQBSE7wX/w/KE3uqmAa1EVwli&#10;rR481BbE2zP7TEKzb8PuNkn/fVco9DjMzDfMcj2YRnTkfG1ZwfMkAUFcWF1zqeDz4/VpDsIHZI2N&#10;ZVLwQx7Wq9HDEjNte36n7hRKESHsM1RQhdBmUvqiIoN+Ylvi6N2sMxiidKXUDvsIN41Mk2QmDdYc&#10;FypsaVNR8XX6NgrM8bA7Xkz6tj3P0V53tzw4KpV6HA/5AkSgIfyH/9p7rWD6M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tw0MUAAADcAAAADwAAAAAAAAAA&#10;AAAAAAChAgAAZHJzL2Rvd25yZXYueG1sUEsFBgAAAAAEAAQA+QAAAJMDAAAAAA==&#10;"/>
                <v:line id="Line 210" o:spid="_x0000_s1048" style="position:absolute;rotation:90;visibility:visible;mso-wrap-style:square" from="9363,10798" to="9363,13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nup8UAAADcAAAADwAAAGRycy9kb3ducmV2LnhtbESPQWvCQBSE7wX/w/IEb3VjoKmkrhLE&#10;2nrwUBVKb6/ZZxLMvg27q0n/fVco9DjMzDfMYjWYVtzI+caygtk0AUFcWt1wpeB0fH2cg/ABWWNr&#10;mRT8kIfVcvSwwFzbnj/odgiViBD2OSqoQ+hyKX1Zk0E/tR1x9M7WGQxRukpqh32Em1amSZJJgw3H&#10;hRo7WtdUXg5Xo8Dsd9v9l0nfNp9ztN/bcxEcVUpNxkPxAiLQEP7Df+13reDpO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0nup8UAAADcAAAADwAAAAAAAAAA&#10;AAAAAAChAgAAZHJzL2Rvd25yZXYueG1sUEsFBgAAAAAEAAQA+QAAAJMDAAAAAA==&#10;"/>
                <v:line id="Line 211" o:spid="_x0000_s1049" style="position:absolute;rotation:90;visibility:visible;mso-wrap-style:square" from="9363,10978" to="9363,1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VLPMUAAADcAAAADwAAAGRycy9kb3ducmV2LnhtbESPQWvCQBSE7wX/w/IEb3VjoDWkrhLE&#10;2nrwUBVKb6/ZZxLMvg27q0n/vVso9DjMzDfMYjWYVtzI+caygtk0AUFcWt1wpeB0fH3MQPiArLG1&#10;TAp+yMNqOXpYYK5tzx90O4RKRAj7HBXUIXS5lL6syaCf2o44emfrDIYoXSW1wz7CTSvTJHmWBhuO&#10;CzV2tK6pvByuRoHZ77b7L5O+bT4ztN/bcxEcVUpNxkPxAiLQEP7Df+13reBpPo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VLPMUAAADcAAAADwAAAAAAAAAA&#10;AAAAAAChAgAAZHJzL2Rvd25yZXYueG1sUEsFBgAAAAAEAAQA+QAAAJMDAAAAAA==&#10;"/>
                <v:line id="Line 212" o:spid="_x0000_s1050" style="position:absolute;rotation:90;visibility:visible;mso-wrap-style:square" from="9363,11159" to="9363,1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rfTsAAAADcAAAADwAAAGRycy9kb3ducmV2LnhtbERPy4rCMBTdD/gP4QruxlTBGalGEfG5&#10;cOEDxN21ubbF5qYkUTt/bxYDLg/nPZ42phJPcr60rKDXTUAQZ1aXnCs4HZffQxA+IGusLJOCP/Iw&#10;nbS+xphq++I9PQ8hFzGEfYoKihDqVEqfFWTQd21NHLmbdQZDhC6X2uErhptK9pPkRxosOTYUWNO8&#10;oOx+eBgFZrdd7S6mv16ch2ivq9ssOMqV6rSb2QhEoCZ8xP/ujVYw+I1r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a307AAAAA3AAAAA8AAAAAAAAAAAAAAAAA&#10;oQIAAGRycy9kb3ducmV2LnhtbFBLBQYAAAAABAAEAPkAAACOAwAAAAA=&#10;"/>
                <v:line id="Line 213" o:spid="_x0000_s1051" style="position:absolute;rotation:90;visibility:visible;mso-wrap-style:square" from="9363,11338" to="9363,14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Z61cUAAADcAAAADwAAAGRycy9kb3ducmV2LnhtbESPT2sCMRTE7wW/Q3iCt5pV0NrVKCL+&#10;aQ8eXAult+fmubu4eVmSqNtv3xQEj8PM/IaZLVpTixs5X1lWMOgnIIhzqysuFHwdN68TED4ga6wt&#10;k4Jf8rCYd15mmGp75wPdslCICGGfooIyhCaV0uclGfR92xBH72ydwRClK6R2eI9wU8thkoylwYrj&#10;QokNrUrKL9nVKDD7z+3+xwx36+8J2tP2vAyOCqV63XY5BRGoDc/wo/2hFYze3u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Z61cUAAADcAAAADwAAAAAAAAAA&#10;AAAAAAChAgAAZHJzL2Rvd25yZXYueG1sUEsFBgAAAAAEAAQA+QAAAJMDAAAAAA==&#10;"/>
                <v:line id="Line 214" o:spid="_x0000_s1052" style="position:absolute;rotation:90;visibility:visible;mso-wrap-style:square" from="9364,11519" to="9364,14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rcr8AAADcAAAADwAAAGRycy9kb3ducmV2LnhtbERPy4rCMBTdC/5DuII7TSuO2GoqIggu&#10;ZgRf+0tzpynT3JQmav37yUJweTjv9aa3jXhQ52vHCtJpAoK4dLrmSsH1sp8sQfiArLFxTApe5GFT&#10;DAdrzLV78oke51CJGMI+RwUmhDaX0peGLPqpa4kj9+s6iyHCrpK6w2cMt42cJclCWqw5NhhsaWeo&#10;/DvfrYJbdpnPSvl9ZE5f/gf32dFQptR41G9XIAL14SN+uw9awdcyzo9n4hGQx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sIrcr8AAADcAAAADwAAAAAAAAAAAAAAAACh&#10;AgAAZHJzL2Rvd25yZXYueG1sUEsFBgAAAAAEAAQA+QAAAI0DAAAAAA==&#10;" strokeweight="1.5pt">
                  <v:stroke startarrow="classic" endarrow="classic"/>
                </v:line>
                <v:line id="Line 215" o:spid="_x0000_s1053" style="position:absolute;rotation:90;visibility:visible;mso-wrap-style:square" from="9363,11699" to="9363,14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UG9MMAAADcAAAADwAAAGRycy9kb3ducmV2LnhtbESPQYvCMBSE74L/ITzBm6YKLqUaRURd&#10;9+BhVRBvz+bZFpuXkmS1/vvNwoLHYWa+YWaL1tTiQc5XlhWMhgkI4tzqigsFp+NmkILwAVljbZkU&#10;vMjDYt7tzDDT9snf9DiEQkQI+wwVlCE0mZQ+L8mgH9qGOHo36wyGKF0htcNnhJtajpPkQxqsOC6U&#10;2NCqpPx++DEKzP5ru7+Y8ef6nKK9bm/L4KhQqt9rl1MQgdrwDv+3d1rBJB3B35l4BO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1BvTDAAAA3AAAAA8AAAAAAAAAAAAA&#10;AAAAoQIAAGRycy9kb3ducmV2LnhtbFBLBQYAAAAABAAEAPkAAACRAwAAAAA=&#10;"/>
                <v:line id="Line 216" o:spid="_x0000_s1054" style="position:absolute;rotation:90;visibility:visible;mso-wrap-style:square" from="9363,11879" to="9363,14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eYg8UAAADcAAAADwAAAGRycy9kb3ducmV2LnhtbESPT2vCQBTE74V+h+UVvDUbA5YQXYNI&#10;a+3BQ22heHtmX/5g9m3Y3Wr89q5Q6HGYmd8wi3I0vTiT851lBdMkBUFcWd1xo+D76+05B+EDssbe&#10;Mim4kody+fiwwELbC3/SeR8aESHsC1TQhjAUUvqqJYM+sQNx9GrrDIYoXSO1w0uEm15mafoiDXYc&#10;F1ocaN1Sddr/GgVm97HZHUz2/vqToz1u6lVw1Cg1eRpXcxCBxvAf/mtvtYJZnsH9TDwC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aeYg8UAAADcAAAADwAAAAAAAAAA&#10;AAAAAAChAgAAZHJzL2Rvd25yZXYueG1sUEsFBgAAAAAEAAQA+QAAAJMDAAAAAA==&#10;"/>
                <v:line id="Line 217" o:spid="_x0000_s1055" style="position:absolute;rotation:90;visibility:visible;mso-wrap-style:square" from="9363,12059" to="9363,14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s9GMUAAADcAAAADwAAAGRycy9kb3ducmV2LnhtbESPQWvCQBSE7wX/w/IKvdVNLZYQXUOQ&#10;1tqDB2OheHtmn0kw+zbsbjX+e7dQ8DjMzDfMPB9MJ87kfGtZwcs4AUFcWd1yreB79/GcgvABWWNn&#10;mRRcyUO+GD3MMdP2wls6l6EWEcI+QwVNCH0mpa8aMujHtieO3tE6gyFKV0vt8BLhppOTJHmTBluO&#10;Cw32tGyoOpW/RoHZfK02ezP5fP9J0R5WxyI4qpV6ehyKGYhAQ7iH/9trrWCavsL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s9GMUAAADcAAAADwAAAAAAAAAA&#10;AAAAAAChAgAAZHJzL2Rvd25yZXYueG1sUEsFBgAAAAAEAAQA+QAAAJMDAAAAAA==&#10;"/>
                <v:line id="Line 218" o:spid="_x0000_s1056" style="position:absolute;rotation:90;visibility:visible;mso-wrap-style:square" from="9363,12240" to="9363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KlbMUAAADcAAAADwAAAGRycy9kb3ducmV2LnhtbESPQWvCQBSE7wX/w/IKvdVNpZYQXUOQ&#10;1tqDB2OheHtmn0kw+zbsbjX+e7dQ8DjMzDfMPB9MJ87kfGtZwcs4AUFcWd1yreB79/GcgvABWWNn&#10;mRRcyUO+GD3MMdP2wls6l6EWEcI+QwVNCH0mpa8aMujHtieO3tE6gyFKV0vt8BLhppOTJHmTBluO&#10;Cw32tGyoOpW/RoHZfK02ezP5fP9J0R5WxyI4qpV6ehyKGYhAQ7iH/9trrWCavsL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KlbMUAAADcAAAADwAAAAAAAAAA&#10;AAAAAAChAgAAZHJzL2Rvd25yZXYueG1sUEsFBgAAAAAEAAQA+QAAAJMDAAAAAA==&#10;"/>
                <v:line id="Line 219" o:spid="_x0000_s1057" style="position:absolute;rotation:90;visibility:visible;mso-wrap-style:square" from="9363,12420" to="9363,1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4A98MAAADcAAAADwAAAGRycy9kb3ducmV2LnhtbESPQYvCMBSE74L/ITzBm6YKLqUaRcTV&#10;3YOHVUG8PZtnW2xeSpLV7r83woLHYWa+YWaL1tTiTs5XlhWMhgkI4tzqigsFx8PnIAXhA7LG2jIp&#10;+CMPi3m3M8NM2wf/0H0fChEh7DNUUIbQZFL6vCSDfmgb4uhdrTMYonSF1A4fEW5qOU6SD2mw4rhQ&#10;YkOrkvLb/tcoMLvvze5sxtv1KUV72VyXwVGhVL/XLqcgArXhHf5vf2kFk3QCrzPxCMj5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OAPfDAAAA3AAAAA8AAAAAAAAAAAAA&#10;AAAAoQIAAGRycy9kb3ducmV2LnhtbFBLBQYAAAAABAAEAPkAAACRAwAAAAA=&#10;"/>
                <v:line id="Line 220" o:spid="_x0000_s1058" style="position:absolute;rotation:90;visibility:visible;mso-wrap-style:square" from="9363,12600" to="9363,15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egMYAAADcAAAADwAAAGRycy9kb3ducmV2LnhtbESPzWrDMBCE74W+g9hCb43cQI1xoxhT&#10;2rQ5+JAfKLltrI1taq2MpCbO20eBQI7DzHzDzIrR9OJIzneWFbxOEhDEtdUdNwq2m6+XDIQPyBp7&#10;y6TgTB6K+ePDDHNtT7yi4zo0IkLY56igDWHIpfR1Swb9xA7E0TtYZzBE6RqpHZ4i3PRymiSpNNhx&#10;XGhxoI+W6r/1v1FgquWi2pnp9+dvhna/OJTBUaPU89NYvoMINIZ7+Nb+0QreshSuZ+IR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cnoDGAAAA3AAAAA8AAAAAAAAA&#10;AAAAAAAAoQIAAGRycy9kb3ducmV2LnhtbFBLBQYAAAAABAAEAPkAAACUAwAAAAA=&#10;"/>
                <v:line id="Line 221" o:spid="_x0000_s1059" style="position:absolute;rotation:90;visibility:visible;mso-wrap-style:square" from="9363,12780" to="9363,15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A7G8UAAADcAAAADwAAAGRycy9kb3ducmV2LnhtbESPQWvCQBSE7wX/w/IKvdVNhdoQXUOQ&#10;1tqDB2OheHtmn0kw+zbsbjX+e7dQ8DjMzDfMPB9MJ87kfGtZwcs4AUFcWd1yreB79/GcgvABWWNn&#10;mRRcyUO+GD3MMdP2wls6l6EWEcI+QwVNCH0mpa8aMujHtieO3tE6gyFKV0vt8BLhppOTJJlKgy3H&#10;hQZ7WjZUncpfo8BsvlabvZl8vv+kaA+rYxEc1Uo9PQ7FDESgIdzD/+21VvCavsHf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A7G8UAAADcAAAADwAAAAAAAAAA&#10;AAAAAAChAgAAZHJzL2Rvd25yZXYueG1sUEsFBgAAAAAEAAQA+QAAAJMDAAAAAA==&#10;"/>
                <v:line id="Line 222" o:spid="_x0000_s1060" style="position:absolute;rotation:90;visibility:visible;mso-wrap-style:square" from="9363,12961" to="9363,15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+vacIAAADcAAAADwAAAGRycy9kb3ducmV2LnhtbERPz2vCMBS+D/wfwhN2W9MVJqU2igzt&#10;5sHD6mB4ezbPtti8lCTT7r9fDoMdP77f5Xoyg7iR871lBc9JCoK4sbrnVsHncfeUg/ABWeNgmRT8&#10;kIf1avZQYqHtnT/oVodWxBD2BSroQhgLKX3TkUGf2JE4chfrDIYIXSu1w3sMN4PM0nQhDfYcGzoc&#10;6bWj5lp/GwXmsK8OJ5O9bb9ytOfqsgmOWqUe59NmCSLQFP7Ff+53reAlj2vjmXg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+vacIAAADcAAAADwAAAAAAAAAAAAAA&#10;AAChAgAAZHJzL2Rvd25yZXYueG1sUEsFBgAAAAAEAAQA+QAAAJADAAAAAA==&#10;"/>
              </v:group>
            </w:pict>
          </mc:Fallback>
        </mc:AlternateContent>
      </w:r>
      <w:proofErr w:type="gramStart"/>
      <w:r w:rsidR="0090321A">
        <w:rPr>
          <w:rFonts w:ascii="Arial" w:hAnsi="Arial" w:cs="Arial"/>
        </w:rPr>
        <w:t>h</w:t>
      </w:r>
      <w:proofErr w:type="gramEnd"/>
      <w:r>
        <w:rPr>
          <w:rFonts w:ascii="Arial" w:hAnsi="Arial" w:cs="Arial"/>
        </w:rPr>
        <w:t xml:space="preserve">. </w:t>
      </w:r>
      <w:r w:rsidRPr="00FA597C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(x-4)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</m:oMath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  <w:r w:rsidRPr="00407508"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09E3BBA6" wp14:editId="00A282C9">
                <wp:simplePos x="0" y="0"/>
                <wp:positionH relativeFrom="column">
                  <wp:posOffset>321945</wp:posOffset>
                </wp:positionH>
                <wp:positionV relativeFrom="paragraph">
                  <wp:posOffset>142240</wp:posOffset>
                </wp:positionV>
                <wp:extent cx="720090" cy="1790065"/>
                <wp:effectExtent l="0" t="0" r="22860" b="19685"/>
                <wp:wrapNone/>
                <wp:docPr id="590" name="Group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790065"/>
                          <a:chOff x="5455" y="11869"/>
                          <a:chExt cx="1134" cy="2612"/>
                        </a:xfrm>
                      </wpg:grpSpPr>
                      <wps:wsp>
                        <wps:cNvPr id="591" name="Line 17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17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0" o:spid="_x0000_s1090" style="position:absolute;margin-left:25.35pt;margin-top:11.2pt;width:56.7pt;height:140.95pt;z-index:25172172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">
                <v:line id="Line 177" o:spid="_x0000_s109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2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JzbxwAAANwAAAAPAAAAAAAA&#10;AAAAAAAAAKECAABkcnMvZG93bnJldi54bWxQSwUGAAAAAAQABAD5AAAAlQMAAAAA&#10;"/>
                <v:line id="Line 178" o:spid="_x0000_s109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ICr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gKsxwAAANwAAAAPAAAAAAAA&#10;AAAAAAAAAKECAABkcnMvZG93bnJldi54bWxQSwUGAAAAAAQABAD5AAAAlQMAAAAA&#10;"/>
                <v:shape id="Text Box 179" o:spid="_x0000_s109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75800453" wp14:editId="4B32E3E8">
                <wp:simplePos x="0" y="0"/>
                <wp:positionH relativeFrom="column">
                  <wp:posOffset>3430270</wp:posOffset>
                </wp:positionH>
                <wp:positionV relativeFrom="paragraph">
                  <wp:posOffset>18415</wp:posOffset>
                </wp:positionV>
                <wp:extent cx="720090" cy="1844040"/>
                <wp:effectExtent l="0" t="0" r="22860" b="22860"/>
                <wp:wrapNone/>
                <wp:docPr id="594" name="Group 5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844040"/>
                          <a:chOff x="5455" y="11869"/>
                          <a:chExt cx="1134" cy="2612"/>
                        </a:xfrm>
                      </wpg:grpSpPr>
                      <wps:wsp>
                        <wps:cNvPr id="595" name="Line 17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17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A597C" w:rsidRDefault="00FA597C" w:rsidP="00FA597C">
                              <w:proofErr w:type="gramStart"/>
                              <w:r>
                                <w:t>x</w:t>
                              </w:r>
                              <w:proofErr w:type="gramEnd"/>
                              <w:r>
                                <w:t xml:space="preserve">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4" o:spid="_x0000_s1094" style="position:absolute;margin-left:270.1pt;margin-top:1.45pt;width:56.7pt;height:145.2pt;z-index:25172070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">
                <v:line id="Line 173" o:spid="_x0000_s109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a2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C5rYxwAAANwAAAAPAAAAAAAA&#10;AAAAAAAAAKECAABkcnMvZG93bnJldi54bWxQSwUGAAAAAAQABAD5AAAAlQMAAAAA&#10;"/>
                <v:line id="Line 174" o:spid="_x0000_s109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kEr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2QSvxwAAANwAAAAPAAAAAAAA&#10;AAAAAAAAAKECAABkcnMvZG93bnJldi54bWxQSwUGAAAAAAQABAD5AAAAlQMAAAAA&#10;"/>
                <v:shape id="Text Box 175" o:spid="_x0000_s1097" type="#_x0000_t202" style="position:absolute;left:5521;top:11869;width:1003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y+Cs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mX3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y+CsMAAADcAAAADwAAAAAAAAAAAAAAAACYAgAAZHJzL2Rv&#10;d25yZXYueG1sUEsFBgAAAAAEAAQA9QAAAIgDAAAAAA==&#10;" filled="f" stroked="f">
                  <v:textbox>
                    <w:txbxContent>
                      <w:p w:rsidR="00FA597C" w:rsidRDefault="00FA597C" w:rsidP="00FA597C">
                        <w:proofErr w:type="gramStart"/>
                        <w:r>
                          <w:t>x</w:t>
                        </w:r>
                        <w:proofErr w:type="gramEnd"/>
                        <w:r>
                          <w:t xml:space="preserve">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sz w:val="32"/>
              <w:szCs w:val="32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  <m:r>
            <w:rPr>
              <w:rFonts w:ascii="Cambria Math" w:hAnsi="Cambria Math" w:cs="Arial"/>
              <w:sz w:val="32"/>
              <w:szCs w:val="32"/>
            </w:rPr>
            <m:t xml:space="preserve">                  </m:t>
          </m:r>
          <m:sSup>
            <m:sSup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sz w:val="32"/>
                  <w:szCs w:val="32"/>
                </w:rPr>
                <m:t>f</m:t>
              </m:r>
            </m:e>
            <m:sup>
              <m:r>
                <w:rPr>
                  <w:rFonts w:ascii="Cambria Math" w:hAnsi="Cambria Math" w:cs="Arial"/>
                  <w:sz w:val="32"/>
                  <w:szCs w:val="32"/>
                </w:rPr>
                <m:t>-1</m:t>
              </m:r>
            </m:sup>
          </m:sSup>
          <m:d>
            <m:dPr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sz w:val="32"/>
                  <w:szCs w:val="32"/>
                </w:rPr>
                <m:t>x</m:t>
              </m:r>
            </m:e>
          </m:d>
          <m:r>
            <w:rPr>
              <w:rFonts w:ascii="Cambria Math" w:hAnsi="Cambria Math" w:cs="Arial"/>
              <w:sz w:val="32"/>
              <w:szCs w:val="32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Arial"/>
                  <w:i/>
                  <w:sz w:val="32"/>
                  <w:szCs w:val="3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domain=                       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 xml:space="preserve">range=                          </m:t>
                  </m:r>
                </m:den>
              </m:f>
            </m:e>
          </m:d>
        </m:oMath>
      </m:oMathPara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FA597C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FA597C" w:rsidRDefault="00FA597C" w:rsidP="00E448B1">
      <w:pPr>
        <w:rPr>
          <w:rFonts w:ascii="Arial" w:hAnsi="Arial" w:cs="Arial"/>
        </w:rPr>
      </w:pPr>
    </w:p>
    <w:p w:rsidR="00E448B1" w:rsidRDefault="00E448B1" w:rsidP="00E448B1">
      <w:pPr>
        <w:rPr>
          <w:rFonts w:ascii="Arial" w:hAnsi="Arial" w:cs="Arial"/>
        </w:rPr>
      </w:pPr>
    </w:p>
    <w:p w:rsidR="00E448B1" w:rsidRDefault="00E448B1" w:rsidP="00E448B1">
      <w:r>
        <w:t xml:space="preserve">        </w:t>
      </w:r>
    </w:p>
    <w:p w:rsidR="00E448B1" w:rsidRDefault="00E448B1" w:rsidP="00E448B1"/>
    <w:p w:rsidR="00E448B1" w:rsidRDefault="00E448B1" w:rsidP="00E448B1">
      <w:pPr>
        <w:tabs>
          <w:tab w:val="left" w:pos="6040"/>
        </w:tabs>
      </w:pPr>
      <w:r>
        <w:t xml:space="preserve">    </w:t>
      </w:r>
      <w:r>
        <w:tab/>
        <w:t xml:space="preserve">   </w:t>
      </w:r>
    </w:p>
    <w:p w:rsidR="00E448B1" w:rsidRDefault="00E448B1" w:rsidP="00E448B1"/>
    <w:p w:rsidR="00E448B1" w:rsidRDefault="00E448B1" w:rsidP="00E448B1"/>
    <w:p w:rsidR="00E448B1" w:rsidRDefault="00E448B1" w:rsidP="00E448B1"/>
    <w:p w:rsidR="00E448B1" w:rsidRDefault="00E448B1" w:rsidP="00E448B1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4512310" cy="260985"/>
            <wp:effectExtent l="0" t="0" r="2540" b="571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231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86360</wp:posOffset>
                </wp:positionV>
                <wp:extent cx="1829435" cy="1829435"/>
                <wp:effectExtent l="22860" t="22860" r="24130" b="24130"/>
                <wp:wrapNone/>
                <wp:docPr id="152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153" name="Group 32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54" name="Line 33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5" name="Line 34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35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36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Line 37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9" name="Group 38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60" name="Line 39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40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Line 41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Line 42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43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5" name="Group 44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66" name="Line 45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46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47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48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49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1" name="Group 50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72" name="Line 51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52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53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54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6" name="Line 55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7" name="Line 56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57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026" style="position:absolute;margin-left:390pt;margin-top:6.8pt;width:144.05pt;height:144.05pt;z-index:251662336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">
                <v:group id="Group 32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line id="Line 33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DRh8MAAADcAAAADwAAAGRycy9kb3ducmV2LnhtbERPS2vCQBC+C/6HZQpepG4UDSV1FQkU&#10;Cnrxhe1tyE6zodnZmF01/vtuQfA2H99z5svO1uJKra8cKxiPEhDEhdMVlwoO+4/XNxA+IGusHZOC&#10;O3lYLvq9OWba3XhL110oRQxhn6ECE0KTSekLQxb9yDXEkftxrcUQYVtK3eIthttaTpIklRYrjg0G&#10;G8oNFb+7i1VQXMz6POTh8buS6Wkj8y7Jv7ZKDV661TuIQF14ih/uTx3nz6bw/0y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w0Yf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34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x0HMIAAADcAAAADwAAAGRycy9kb3ducmV2LnhtbERPS4vCMBC+C/6HMAt7EU1dUJZqlKUg&#10;CHrxxeptaGabss2kNlHrvzeC4G0+vudM562txJUaXzpWMBwkIIhzp0suFOx3i/43CB+QNVaOScGd&#10;PMxn3c4UU+1uvKHrNhQihrBPUYEJoU6l9Lkhi37gauLI/bnGYoiwKaRu8BbDbSW/kmQsLZYcGwzW&#10;lBnK/7cXqyC/mNW5x73DqZTj37XM2iQ7bpT6/Gh/JiACteEtfrmXOs4fjeD5TLx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x0HM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35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7qa8MAAADcAAAADwAAAGRycy9kb3ducmV2LnhtbERPTWvCQBC9C/6HZYRexGwsGErqKhIQ&#10;hPaitbTehuw0G8zOxuyq8d+7QsHbPN7nzJe9bcSFOl87VjBNUhDEpdM1Vwr2X+vJGwgfkDU2jknB&#10;jTwsF8PBHHPtrrylyy5UIoawz1GBCaHNpfSlIYs+cS1x5P5cZzFE2FVSd3iN4baRr2maSYs1xwaD&#10;LRWGyuPubBWUZ/NxGvP4+1DL7OdTFn1a/G6Vehn1q3cQgfrwFP+7NzrOn2X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u6mv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36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P8MMAAADcAAAADwAAAGRycy9kb3ducmV2LnhtbERPS2vCQBC+C/0PyxS8SN1U0JbUVUpA&#10;EPTio7S9DdkxG8zOxuxG4793BcHbfHzPmc47W4kzNb50rOB9mIAgzp0uuVCw3y3ePkH4gKyxckwK&#10;ruRhPnvpTTHV7sIbOm9DIWII+xQVmBDqVEqfG7Loh64mjtzBNRZDhE0hdYOXGG4rOUqSibRYcmww&#10;WFNmKD9uW6sgb83qNODBz38pJ79rmXVJ9rdRqv/afX+BCNSFp/jhXuo4f/wB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iT/D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37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3bgsUAAADcAAAADwAAAGRycy9kb3ducmV2LnhtbESPQWvCQBCF70L/wzKCF6kbBaVEV5GA&#10;UGgvakvrbchOs6HZ2TS7avrvnYPgbYb35r1vVpveN+pCXawDG5hOMlDEZbA1VwY+jrvnF1AxIVts&#10;ApOBf4qwWT8NVpjbcOU9XQ6pUhLCMUcDLqU21zqWjjzGSWiJRfsJnccka1dp2+FVwn2jZ1m20B5r&#10;lgaHLRWOyt/D2Rsoz+7tb8zjz1OtF1/vuuiz4ntvzGjYb5egEvXpYb5fv1rBnwutPCMT6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73bg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38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line id="Line 39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cdOcUAAADcAAAADwAAAGRycy9kb3ducmV2LnhtbESPQWvCQBCF7wX/wzKCF6mbegglukoJ&#10;CAW9aCvqbchOs6HZ2ZhdNf33nUOhtxnem/e+Wa4H36o79bEJbOBlloEiroJtuDbw+bF5fgUVE7LF&#10;NjAZ+KEI69XoaYmFDQ/e0/2QaiUhHAs04FLqCq1j5chjnIWOWLSv0HtMsva1tj0+JNy3ep5lufbY&#10;sDQ47Kh0VH0fbt5AdXPb65Snx0uj89NOl0NWnvfGTMbD2wJUoiH9m/+u363g54Ivz8gE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cdO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0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u4osMAAADcAAAADwAAAGRycy9kb3ducmV2LnhtbERPTWvCQBC9F/wPywhegm70EErqKiVQ&#10;KNRL0krb25Ads6HZ2TS7xvjvXaHQ2zze52z3k+3ESINvHStYr1IQxLXTLTcKPt5flo8gfEDW2Dkm&#10;BVfysN/NHraYa3fhksYqNCKGsM9RgQmhz6X0tSGLfuV64sid3GAxRDg0Ug94ieG2k5s0zaTFlmOD&#10;wZ4KQ/VPdbYK6rN5+004OX63Mvs8yGJKi69SqcV8en4CEWgK/+I/96uO87M13J+JF8jd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ruKL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1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km1cMAAADcAAAADwAAAGRycy9kb3ducmV2LnhtbERPTWvCQBC9F/wPywhegm7MIZTUVUqg&#10;IOglaaXtbciO2dDsbJpdNf77bqHQ2zze52x2k+3FlUbfOVawXqUgiBunO24VvL2+LB9B+ICssXdM&#10;Cu7kYbedPWyw0O7GFV3r0IoYwr5ABSaEoZDSN4Ys+pUbiCN3dqPFEOHYSj3iLYbbXmZpmkuLHccG&#10;gwOVhpqv+mIVNBdz+E44OX12Mn8/ynJKy49KqcV8en4CEWgK/+I/917H+XkGv8/EC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5JtX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2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WDTsMAAADcAAAADwAAAGRycy9kb3ducmV2LnhtbERPTWvCQBC9C/6HZYRexGysEErqKhIQ&#10;hPaitbTehuw0G8zOxuyq8d+7QsHbPN7nzJe9bcSFOl87VjBNUhDEpdM1Vwr2X+vJGwgfkDU2jknB&#10;jTwsF8PBHHPtrrylyy5UIoawz1GBCaHNpfSlIYs+cS1x5P5cZzFE2FVSd3iN4baRr2maSYs1xwaD&#10;LRWGyuPubBWUZ/NxGvP4+1DL7OdTFn1a/G6Vehn1q3cQgfrwFP+7NzrOz2b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1g07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3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wbOsMAAADcAAAADwAAAGRycy9kb3ducmV2LnhtbERPTWvCQBC9C/6HZYRexGwsEkrqKhIQ&#10;hPaitbTehuw0G8zOxuyq8d+7QsHbPN7nzJe9bcSFOl87VjBNUhDEpdM1Vwr2X+vJGwgfkDU2jknB&#10;jTwsF8PBHHPtrrylyy5UIoawz1GBCaHNpfSlIYs+cS1x5P5cZzFE2FVSd3iN4baRr2maSYs1xwaD&#10;LRWGyuPubBWUZ/NxGvP4+1DL7OdTFn1a/G6Vehn1q3cQgfrwFP+7NzrOz2b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cGzr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group id="Group 44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line id="Line 45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Ig1sMAAADcAAAADwAAAGRycy9kb3ducmV2LnhtbERPTWvCQBC9C/0PyxS8BN20hyDRVUqg&#10;UGgvSS1tb0N2zAazs2l2NfHfu0LB2zze52x2k+3EmQbfOlbwtExBENdOt9wo2H++LlYgfEDW2Dkm&#10;BRfysNs+zDaYazdySecqNCKGsM9RgQmhz6X0tSGLful64sgd3GAxRDg0Ug84xnDbyec0zaTFlmOD&#10;wZ4KQ/WxOlkF9cm8/yWcfP22Mvv+kMWUFj+lUvPH6WUNItAU7uJ/95uO87MMbs/EC+T2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CINb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6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6FTcMAAADcAAAADwAAAGRycy9kb3ducmV2LnhtbERPS2vCQBC+C/6HZYRexGzaQyypq0hA&#10;KLQXH6X1NmSn2WB2NmZXjf/eFQRv8/E9Z7bobSPO1PnasYLXJAVBXDpdc6Vgt11N3kH4gKyxcUwK&#10;ruRhMR8OZphrd+E1nTehEjGEfY4KTAhtLqUvDVn0iWuJI/fvOoshwq6SusNLDLeNfEvTTFqsOTYY&#10;bKkwVB42J6ugPJmv45jHP/taZr/fsujT4m+t1MuoX36ACNSHp/jh/tRxfjaF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OhU3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7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ERP8UAAADcAAAADwAAAGRycy9kb3ducmV2LnhtbESPQWvCQBCF7wX/wzKCF6mbegglukoJ&#10;CAW9aCvqbchOs6HZ2ZhdNf33nUOhtxnem/e+Wa4H36o79bEJbOBlloEiroJtuDbw+bF5fgUVE7LF&#10;NjAZ+KEI69XoaYmFDQ/e0/2QaiUhHAs04FLqCq1j5chjnIWOWLSv0HtMsva1tj0+JNy3ep5lufbY&#10;sDQ47Kh0VH0fbt5AdXPb65Snx0uj89NOl0NWnvfGTMbD2wJUoiH9m/+u363g50Irz8gE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dERP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8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20pMMAAADcAAAADwAAAGRycy9kb3ducmV2LnhtbERPS2vCQBC+C/6HZYRexGzaQ7Cpq0hA&#10;KLQXH6X1NmSn2WB2NmZXjf/eFQRv8/E9Z7bobSPO1PnasYLXJAVBXDpdc6Vgt11NpiB8QNbYOCYF&#10;V/KwmA8HM8y1u/CazptQiRjCPkcFJoQ2l9KXhiz6xLXEkft3ncUQYVdJ3eElhttGvqVpJi3WHBsM&#10;tlQYKg+bk1VQnszXcczjn30ts99vWfRp8bdW6mXULz9ABOrDU/xwf+o4P3uH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dtKT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9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6L5MYAAADcAAAADwAAAGRycy9kb3ducmV2LnhtbESPT2vCQBDF70K/wzKCF6mbetASXUUC&#10;hUJ78R+ttyE7zYZmZ9Psqum3dw6Ctxnem/d+s1z3vlEX6mId2MDLJANFXAZbc2XgsH97fgUVE7LF&#10;JjAZ+KcI69XTYIm5DVfe0mWXKiUhHHM04FJqc61j6chjnISWWLSf0HlMsnaVth1eJdw3epplM+2x&#10;Zmlw2FLhqPzdnb2B8uw+/sY8Pp5qPfv61EWfFd9bY0bDfrMAlahPD/P9+t0K/lzw5RmZQK9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+i+T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group id="Group 50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line id="Line 51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CwCMQAAADcAAAADwAAAGRycy9kb3ducmV2LnhtbERPTWvCQBC9F/wPyxS8SLMxBy1pVikB&#10;QdCL2tL2NmSn2dDsbMyuJv57t1DobR7vc4r1aFtxpd43jhXMkxQEceV0w7WCt9Pm6RmED8gaW8ek&#10;4EYe1qvJQ4G5dgMf6HoMtYgh7HNUYELocil9ZciiT1xHHLlv11sMEfa11D0OMdy2MkvThbTYcGww&#10;2FFpqPo5XqyC6mJ25xnP3r8aufjYy3JMy8+DUtPH8fUFRKAx/Iv/3Fsd5y8z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4LAI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52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wVk8MAAADcAAAADwAAAGRycy9kb3ducmV2LnhtbERPS2vCQBC+C/0PyxS8SN1UwZbUVUpA&#10;EPTio7S9DdkxG8zOxuxG4793BcHbfHzPmc47W4kzNb50rOB9mIAgzp0uuVCw3y3ePkH4gKyxckwK&#10;ruRhPnvpTTHV7sIbOm9DIWII+xQVmBDqVEqfG7Loh64mjtzBNRZDhE0hdYOXGG4rOUqSibRYcmww&#10;WFNmKD9uW6sgb83qNODBz38pJ79rmXVJ9rdRqv/afX+BCNSFp/jhXuo4/2MM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sFZP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53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WN58MAAADcAAAADwAAAGRycy9kb3ducmV2LnhtbERPS2vCQBC+C/0PyxS8SN1UxJbUVUpA&#10;EPTio7S9DdkxG8zOxuxG4793BcHbfHzPmc47W4kzNb50rOB9mIAgzp0uuVCw3y3ePkH4gKyxckwK&#10;ruRhPnvpTTHV7sIbOm9DIWII+xQVmBDqVEqfG7Loh64mjtzBNRZDhE0hdYOXGG4rOUqSibRYcmww&#10;WFNmKD9uW6sgb83qNODBz38pJ79rmXVJ9rdRqv/afX+BCNSFp/jhXuo4/2MM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Fjef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54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kofMMAAADcAAAADwAAAGRycy9kb3ducmV2LnhtbERPS2vCQBC+C/0PyxS8SN1U0JbUVUpA&#10;EPTio7S9DdkxG8zOxuxG4793BcHbfHzPmc47W4kzNb50rOB9mIAgzp0uuVCw3y3ePkH4gKyxckwK&#10;ruRhPnvpTTHV7sIbOm9DIWII+xQVmBDqVEqfG7Loh64mjtzBNRZDhE0hdYOXGG4rOUqSibRYcmww&#10;WFNmKD9uW6sgb83qNODBz38pJ79rmXVJ9rdRqv/afX+BCNSFp/jhXuo4/2MM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JKHz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55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u2C8MAAADcAAAADwAAAGRycy9kb3ducmV2LnhtbERPS2vCQBC+C/6HZYRexGzaQyypq0hA&#10;KLQXH6X1NmSn2WB2NmZXjf/eFQRv8/E9Z7bobSPO1PnasYLXJAVBXDpdc6Vgt11N3kH4gKyxcUwK&#10;ruRhMR8OZphrd+E1nTehEjGEfY4KTAhtLqUvDVn0iWuJI/fvOoshwq6SusNLDLeNfEvTTFqsOTYY&#10;bKkwVB42J6ugPJmv45jHP/taZr/fsujT4m+t1MuoX36ACNSHp/jh/tRx/jSD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btgv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56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Pld8UAAADcAAAADwAAAGRycy9kb3ducmV2LnhtbESPQWvCQBCF7wX/wzKCt7pJDrFEVykB&#10;IV6EpgU9Dtkxic3Ohuyqib++Wyj0NsN78743m91oOnGnwbWWFcTLCARxZXXLtYKvz/3rGwjnkTV2&#10;lknBRA5229nLBjNtH/xB99LXIoSwy1BB432fSemqhgy6pe2Jg3axg0Ef1qGWesBHCDedTKIolQZb&#10;DoQGe8obqr7LmwmQ6amTWLdjcT4e8qL0GJ+uqVKL+fi+BuFp9P/mv+tCh/qrFfw+Eya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Pld8UAAADcAAAADwAAAAAAAAAA&#10;AAAAAAChAgAAZHJzL2Rvd25yZXYueG1sUEsFBgAAAAAEAAQA+QAAAJMDAAAAAA==&#10;" strokeweight="1.5pt">
                  <v:stroke startarrow="classic" startarrowwidth="narrow" endarrow="classic" endarrowwidth="narrow"/>
                </v:line>
                <v:line id="Line 57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ZNp8UAAADcAAAADwAAAGRycy9kb3ducmV2LnhtbESPQWvCQBCF70L/wzKFXqRuUqiW1DUU&#10;sSV4a9RDb0N2mgSzsyG7mvjvnUOhtxnem/e+WeeT69SVhtB6NpAuElDElbct1waOh8/nN1AhIlvs&#10;PJOBGwXINw+zNWbWj/xN1zLWSkI4ZGigibHPtA5VQw7DwvfEov36wWGUdai1HXCUcNfplyRZaoct&#10;S0ODPW0bqs7lxRl4/TqnOMf5frc9hKT84VOxp5MxT4/TxzuoSFP8N/9dF1bwV0Irz8gEen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ZNp8UAAADcAAAADwAAAAAAAAAA&#10;AAAAAAChAgAAZHJzL2Rvd25yZXYueG1sUEsFBgAAAAAEAAQA+QAAAJMDAAAAAA=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86360</wp:posOffset>
                </wp:positionV>
                <wp:extent cx="1829435" cy="1829435"/>
                <wp:effectExtent l="22860" t="22860" r="24130" b="24130"/>
                <wp:wrapNone/>
                <wp:docPr id="125" name="Group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126" name="Group 5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27" name="Line 6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7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8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9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0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2" name="Group 11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33" name="Line 12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3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14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5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6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8" name="Group 17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39" name="Line 18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9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20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21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22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4" name="Group 23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45" name="Line 24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25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26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27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28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0" name="Line 29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0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" o:spid="_x0000_s1026" style="position:absolute;margin-left:114pt;margin-top:6.8pt;width:144.05pt;height:144.05pt;z-index:251661312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">
                <v:group id="Group 5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line id="Line 6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Q8jcQAAADcAAAADwAAAGRycy9kb3ducmV2LnhtbERPTWvCQBC9F/wPyxS8SLMxBy1pVikB&#10;QdCL2tL2NmSn2dDsbMyuJv57t1DobR7vc4r1aFtxpd43jhXMkxQEceV0w7WCt9Pm6RmED8gaW8ek&#10;4EYe1qvJQ4G5dgMf6HoMtYgh7HNUYELocil9ZciiT1xHHLlv11sMEfa11D0OMdy2MkvThbTYcGww&#10;2FFpqPo5XqyC6mJ25xnP3r8aufjYy3JMy8+DUtPH8fUFRKAx/Iv/3Fsd52dL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JDyN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7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uo/8UAAADcAAAADwAAAGRycy9kb3ducmV2LnhtbESPQWvCQBCF7wX/wzKCF9FNPUiJriIB&#10;oVAv2pbqbciO2WB2Ns2uGv+9cyj0NsN78943y3XvG3WjLtaBDbxOM1DEZbA1Vwa+PreTN1AxIVts&#10;ApOBB0VYrwYvS8xtuPOebodUKQnhmKMBl1Kbax1LRx7jNLTEop1D5zHJ2lXadniXcN/oWZbNtcea&#10;pcFhS4Wj8nK4egPl1X38jnn8far1/Geniz4rjntjRsN+swCVqE//5r/rdyv4M6GVZ2QCv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uo/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cNZMQAAADcAAAADwAAAGRycy9kb3ducmV2LnhtbERPTWvCQBC9F/wPyxS8SLMxB7FpVikB&#10;QdCL2tL2NmSn2dDsbMyuJv57t1DobR7vc4r1aFtxpd43jhXMkxQEceV0w7WCt9PmaQnCB2SNrWNS&#10;cCMP69XkocBcu4EPdD2GWsQQ9jkqMCF0uZS+MmTRJ64jjty36y2GCPta6h6HGG5bmaXpQlpsODYY&#10;7Kg0VP0cL1ZBdTG784xn71+NXHzsZTmm5edBqenj+PoCItAY/sV/7q2O87Nn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9w1k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9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yJMUAAADcAAAADwAAAGRycy9kb3ducmV2LnhtbESPQWvCQBCF70L/wzKCF6kbFaREV5GA&#10;UGgvakvrbchOs6HZ2TS7avrvnYPgbYb35r1vVpveN+pCXawDG5hOMlDEZbA1VwY+jrvnF1AxIVts&#10;ApOBf4qwWT8NVpjbcOU9XQ6pUhLCMUcDLqU21zqWjjzGSWiJRfsJnccka1dp2+FVwn2jZ1m20B5r&#10;lgaHLRWOyt/D2Rsoz+7tb8zjz1OtF1/vuuiz4ntvzGjYb5egEvXpYb5fv1rBnwu+PCMT6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QyJ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iXv8IAAADcAAAADwAAAGRycy9kb3ducmV2LnhtbERPS4vCMBC+C/6HMAteRFNXkKUaZSkI&#10;wnrxxeptaGabss2kNlHrvzeC4G0+vufMFq2txJUaXzpWMBomIIhzp0suFOx3y8EXCB+QNVaOScGd&#10;PCzm3c4MU+1uvKHrNhQihrBPUYEJoU6l9Lkhi37oauLI/bnGYoiwKaRu8BbDbSU/k2QiLZYcGwzW&#10;lBnK/7cXqyC/mJ9zn/uHUyknv2uZtUl23CjV+2i/pyACteEtfrlXOs4fj+D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1iXv8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</v:group>
                <v:group id="Group 11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<v:line id="Line 12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asU8IAAADcAAAADwAAAGRycy9kb3ducmV2LnhtbERPS4vCMBC+C/6HMAt7EU1dQZZqlKUg&#10;CHrxxeptaGabss2kNlHrvzeC4G0+vudM562txJUaXzpWMBwkIIhzp0suFOx3i/43CB+QNVaOScGd&#10;PMxn3c4UU+1uvKHrNhQihrBPUYEJoU6l9Lkhi37gauLI/bnGYoiwKaRu8BbDbSW/kmQsLZYcGwzW&#10;lBnK/7cXqyC/mNW5x73DqZTj37XM2iQ7bpT6/Gh/JiACteEtfrmXOs4fjeD5TLxAz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asU8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13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80J8MAAADcAAAADwAAAGRycy9kb3ducmV2LnhtbERPS2vCQBC+C/6HZQpepG58EErqKhIo&#10;FPTiC9vbkJ1mQ7OzMbtq/PfdguBtPr7nzJedrcWVWl85VjAeJSCIC6crLhUc9h+vbyB8QNZYOyYF&#10;d/KwXPR7c8y0u/GWrrtQihjCPkMFJoQmk9IXhiz6kWuII/fjWoshwraUusVbDLe1nCRJKi1WHBsM&#10;NpQbKn53F6uguJj1ecjD43cl09NG5l2Sf22VGrx0q3cQgbrwFD/cnzrOn87g/5l4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vNCf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4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ORvMMAAADcAAAADwAAAGRycy9kb3ducmV2LnhtbERPS2vCQBC+C/6HZQpepG5UDCV1FQkU&#10;Cnrxhe1tyE6zodnZmF01/vtuQfA2H99z5svO1uJKra8cKxiPEhDEhdMVlwoO+4/XNxA+IGusHZOC&#10;O3lYLvq9OWba3XhL110oRQxhn6ECE0KTSekLQxb9yDXEkftxrcUQYVtK3eIthttaTpIklRYrjg0G&#10;G8oNFb+7i1VQXMz6POTh8buS6Wkj8y7Jv7ZKDV661TuIQF14ih/uTx3nT2fw/0y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jkbz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5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EPy8MAAADcAAAADwAAAGRycy9kb3ducmV2LnhtbERPTWvCQBC9C/6HZYRexGysEErqKhIQ&#10;hPaitbTehuw0G8zOxuyq8d+7QsHbPN7nzJe9bcSFOl87VjBNUhDEpdM1Vwr2X+vJGwgfkDU2jknB&#10;jTwsF8PBHHPtrrylyy5UIoawz1GBCaHNpfSlIYs+cS1x5P5cZzFE2FVSd3iN4baRr2maSYs1xwaD&#10;LRWGyuPubBWUZ/NxGvP4+1DL7OdTFn1a/G6Vehn1q3cQgfrwFP+7NzrOn2X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xD8v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6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2qUMMAAADcAAAADwAAAGRycy9kb3ducmV2LnhtbERPS2vCQBC+C/0PyxS8SN1UwZbUVUpA&#10;EPTio7S9DdkxG8zOxuxG4793BcHbfHzPmc47W4kzNb50rOB9mIAgzp0uuVCw3y3ePkH4gKyxckwK&#10;ruRhPnvpTTHV7sIbOm9DIWII+xQVmBDqVEqfG7Loh64mjtzBNRZDhE0hdYOXGG4rOUqSibRYcmww&#10;WFNmKD9uW6sgb83qNODBz38pJ79rmXVJ9rdRqv/afX+BCNSFp/jhXuo4f/wB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9qlD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group id="Group 17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<v:line id="Line 18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6bucMAAADcAAAADwAAAGRycy9kb3ducmV2LnhtbERPS2vCQBC+C/0PyxS8SN1UQdrUVUpA&#10;EPTio7S9DdkxG8zOxuxG4793BcHbfHzPmc47W4kzNb50rOB9mIAgzp0uuVCw3y3ePkD4gKyxckwK&#10;ruRhPnvpTTHV7sIbOm9DIWII+xQVmBDqVEqfG7Loh64mjtzBNRZDhE0hdYOXGG4rOUqSibRYcmww&#10;WFNmKD9uW6sgb83qNODBz38pJ79rmXVJ9rdRqv/afX+BCNSFp/jhXuo4f/wJ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um7n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9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JBWcUAAADcAAAADwAAAGRycy9kb3ducmV2LnhtbESPQWvCQBCF70L/wzKCF6kbRaREV5GA&#10;UGgvakvrbchOs6HZ2TS7avrvnYPgbYb35r1vVpveN+pCXawDG5hOMlDEZbA1VwY+jrvnF1AxIVts&#10;ApOBf4qwWT8NVpjbcOU9XQ6pUhLCMUcDLqU21zqWjjzGSWiJRfsJnccka1dp2+FVwn2jZ1m20B5r&#10;lgaHLRWOyt/D2Rsoz+7tb8zjz1OtF1/vuuiz4ntvzGjYb5egEvXpYb5fv1rBnwu+PCMT6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JBW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20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7kwsIAAADcAAAADwAAAGRycy9kb3ducmV2LnhtbERPS4vCMBC+C/6HMAteRFMXkaUaZSkI&#10;wnrxxeptaGabss2kNlHrvzeC4G0+vufMFq2txJUaXzpWMBomIIhzp0suFOx3y8EXCB+QNVaOScGd&#10;PCzm3c4MU+1uvKHrNhQihrBPUYEJoU6l9Lkhi37oauLI/bnGYoiwKaRu8BbDbSU/k2QiLZYcGwzW&#10;lBnK/7cXqyC/mJ9zn/uHUyknv2uZtUl23CjV+2i/pyACteEtfrlXOs4fj+D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17kw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21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x6tcIAAADcAAAADwAAAGRycy9kb3ducmV2LnhtbERPTYvCMBC9C/6HMAteRFNFZKlGWQqC&#10;oBddZfU2NLNN2WZSm6j13xthwds83ufMl62txI0aXzpWMBomIIhzp0suFBy+V4NPED4ga6wck4IH&#10;eVguup05ptrdeUe3fShEDGGfogITQp1K6XNDFv3Q1cSR+3WNxRBhU0jd4D2G20qOk2QqLZYcGwzW&#10;lBnK//ZXqyC/ms2lz/3juZTTn63M2iQ77ZTqfbRfMxCB2vAW/7vXOs6fjOH1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4x6tc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22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DfLsMAAADcAAAADwAAAGRycy9kb3ducmV2LnhtbERPS2vCQBC+C/6HZQpepG58EErqKhIo&#10;FPTiC9vbkJ1mQ7OzMbtq/PfdguBtPr7nzJedrcWVWl85VjAeJSCIC6crLhUc9h+vbyB8QNZYOyYF&#10;d/KwXPR7c8y0u/GWrrtQihjCPkMFJoQmk9IXhiz6kWuII/fjWoshwraUusVbDLe1nCRJKi1WHBsM&#10;NpQbKn53F6uguJj1ecjD43cl09NG5l2Sf22VGrx0q3cQgbrwFD/cnzrOn03h/5l4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A3y7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group id="Group 23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line id="Line 24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XiwcMAAADcAAAADwAAAGRycy9kb3ducmV2LnhtbERPS2vCQBC+C/6HZQpepG4UDSV1FQkU&#10;Cnrxhe1tyE6zodnZmF01/vtuQfA2H99z5svO1uJKra8cKxiPEhDEhdMVlwoO+4/XNxA+IGusHZOC&#10;O3lYLvq9OWba3XhL110oRQxhn6ECE0KTSekLQxb9yDXEkftxrcUQYVtK3eIthttaTpIklRYrjg0G&#10;G8oNFb+7i1VQXMz6POTh8buS6Wkj8y7Jv7ZKDV661TuIQF14ih/uTx3nT2fw/0y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l4s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5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d8tsMAAADcAAAADwAAAGRycy9kb3ducmV2LnhtbERPTWvCQBC9C/6HZYRexGwsEkrqKhIQ&#10;hPaitbTehuw0G8zOxuyq8d+7QsHbPN7nzJe9bcSFOl87VjBNUhDEpdM1Vwr2X+vJGwgfkDU2jknB&#10;jTwsF8PBHHPtrrylyy5UIoawz1GBCaHNpfSlIYs+cS1x5P5cZzFE2FVSd3iN4baRr2maSYs1xwaD&#10;LRWGyuPubBWUZ/NxGvP4+1DL7OdTFn1a/G6Vehn1q3cQgfrwFP+7NzrOn2X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3fLb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6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vZLcMAAADcAAAADwAAAGRycy9kb3ducmV2LnhtbERPS2vCQBC+C/0PyxS8SN1UxJbUVUpA&#10;EPTio7S9DdkxG8zOxuxG4793BcHbfHzPmc47W4kzNb50rOB9mIAgzp0uuVCw3y3ePkH4gKyxckwK&#10;ruRhPnvpTTHV7sIbOm9DIWII+xQVmBDqVEqfG7Loh64mjtzBNRZDhE0hdYOXGG4rOUqSibRYcmww&#10;WFNmKD9uW6sgb83qNODBz38pJ79rmXVJ9rdRqv/afX+BCNSFp/jhXuo4f/wB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72S3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7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RNX8UAAADcAAAADwAAAGRycy9kb3ducmV2LnhtbESPQWvCQBCF70L/wzKCF6kbRaREV5GA&#10;UGgvakvrbchOs6HZ2TS7avrvnYPgbYb35r1vVpveN+pCXawDG5hOMlDEZbA1VwY+jrvnF1AxIVts&#10;ApOBf4qwWT8NVpjbcOU9XQ6pUhLCMUcDLqU21zqWjjzGSWiJRfsJnccka1dp2+FVwn2jZ1m20B5r&#10;lgaHLRWOyt/D2Rsoz+7tb8zjz1OtF1/vuuiz4ntvzGjYb5egEvXpYb5fv1rBnwutPCMT6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RNX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28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joxMMAAADcAAAADwAAAGRycy9kb3ducmV2LnhtbERPS2vCQBC+C/0PyxS8SN1URNrUVUpA&#10;EPTio7S9DdkxG8zOxuxG4793BcHbfHzPmc47W4kzNb50rOB9mIAgzp0uuVCw3y3ePkD4gKyxckwK&#10;ruRhPnvpTTHV7sIbOm9DIWII+xQVmBDqVEqfG7Loh64mjtzBNRZDhE0hdYOXGG4rOUqSibRYcmww&#10;WFNmKD9uW6sgb83qNODBz38pJ79rmXVJ9rdRqv/afX+BCNSFp/jhXuo4f/wJ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o6MT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29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8hY8MAAADcAAAADwAAAGRycy9kb3ducmV2LnhtbESPTWvCQBCG7wX/wzKCt7qJoJTUVUQQ&#10;4kUwCvY4ZKdJanY2ZFeN/vrOodDbDPN+PLNcD65Vd+pD49lAOk1AEZfeNlwZOJ927x+gQkS22Hom&#10;A08KsF6N3paYWf/gI92LWCkJ4ZChgTrGLtM6lDU5DFPfEcvt2/cOo6x9pW2PDwl3rZ4lyUI7bFga&#10;auxoW1N5LW5OSp4vO0ttM+Rfh/02LyKml5+FMZPxsPkEFWmI/+I/d24Ffy748oxMo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fIWPDAAAA3AAAAA8AAAAAAAAAAAAA&#10;AAAAoQIAAGRycy9kb3ducmV2LnhtbFBLBQYAAAAABAAEAPkAAACRAwAAAAA=&#10;" strokeweight="1.5pt">
                  <v:stroke startarrow="classic" startarrowwidth="narrow" endarrow="classic" endarrowwidth="narrow"/>
                </v:line>
                <v:line id="Line 30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m4Wr8AAADcAAAADwAAAGRycy9kb3ducmV2LnhtbERPy6rCMBDdC/5DGMGNaFpBkWoUERVx&#10;Z9WFu6EZ22IzKU3U+vfmwgV3czjPWaxaU4kXNa60rCAeRSCIM6tLzhVczrvhDITzyBory6TgQw5W&#10;y25ngYm2bz7RK/W5CCHsElRQeF8nUrqsIINuZGviwN1tY9AH2ORSN/gO4aaS4yiaSoMlh4YCa9oU&#10;lD3Sp1Ew2T9iHODguN2cXZTe+Ho40lWpfq9dz0F4av1P/O8+6DB/EsPfM+ECufw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3m4Wr8AAADcAAAADwAAAAAAAAAAAAAAAACh&#10;AgAAZHJzL2Rvd25yZXYueG1sUEsFBgAAAAAEAAQA+QAAAI0DAAAAAA=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>
            <wp:extent cx="1424940" cy="1437005"/>
            <wp:effectExtent l="0" t="0" r="381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</w:t>
      </w:r>
      <w:r>
        <w:rPr>
          <w:noProof/>
        </w:rPr>
        <w:drawing>
          <wp:inline distT="0" distB="0" distL="0" distR="0">
            <wp:extent cx="1211580" cy="1472565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3681095" cy="2730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109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>
      <w:r>
        <w:rPr>
          <w:noProof/>
        </w:rPr>
        <w:drawing>
          <wp:inline distT="0" distB="0" distL="0" distR="0">
            <wp:extent cx="1033145" cy="33274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  </w:t>
      </w:r>
      <w:r>
        <w:rPr>
          <w:noProof/>
        </w:rPr>
        <w:drawing>
          <wp:inline distT="0" distB="0" distL="0" distR="0">
            <wp:extent cx="1139825" cy="297180"/>
            <wp:effectExtent l="0" t="0" r="3175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                 </w:t>
      </w:r>
      <w:r>
        <w:rPr>
          <w:noProof/>
        </w:rPr>
        <w:drawing>
          <wp:inline distT="0" distB="0" distL="0" distR="0">
            <wp:extent cx="1128395" cy="285115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</w:rPr>
        <w:drawing>
          <wp:inline distT="0" distB="0" distL="0" distR="0">
            <wp:extent cx="1175385" cy="260985"/>
            <wp:effectExtent l="0" t="0" r="5715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2291715" cy="2730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71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6200</wp:posOffset>
                </wp:positionH>
                <wp:positionV relativeFrom="paragraph">
                  <wp:posOffset>409575</wp:posOffset>
                </wp:positionV>
                <wp:extent cx="1829435" cy="1829435"/>
                <wp:effectExtent l="22860" t="22860" r="24130" b="24130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99" name="Group 59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00" name="Line 60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61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62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63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64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5" name="Group 65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06" name="Line 66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67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68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69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70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1" name="Group 71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12" name="Line 72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73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74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75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76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7" name="Group 77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118" name="Line 78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79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80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81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82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Line 83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84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26" style="position:absolute;margin-left:6pt;margin-top:32.25pt;width:144.05pt;height:144.05pt;z-index:251663360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">
                <v:group id="Group 59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<v:line id="Line 60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4mcUAAADc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4Iv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j4m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1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RdAsIAAADcAAAADwAAAGRycy9kb3ducmV2LnhtbERPTWsCMRC9F/wPYQQvUhM9SFmNUhaE&#10;Qr2oFfU2bKabpZvJuom6/nsjCL3N433OfNm5WlypDZVnDeORAkFceFNxqeFnt3r/ABEissHaM2m4&#10;U4Dlovc2x8z4G2/ouo2lSCEcMtRgY2wyKUNhyWEY+YY4cb++dRgTbEtpWrylcFfLiVJT6bDi1GCx&#10;odxS8be9OA3FxX6fhzzcnyo5Paxl3qn8uNF60O8+ZyAidfFf/HJ/mTRfjeH5TLp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RdA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2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bDdcIAAADcAAAADwAAAGRycy9kb3ducmV2LnhtbERPS2sCMRC+F/wPYQQvUhM9SFk3Slko&#10;CO3FF+pt2Ew3SzeT7Sbq+u+bguBtPr7n5KveNeJKXag9a5hOFAji0puaKw373cfrG4gQkQ02nknD&#10;nQKsloOXHDPjb7yh6zZWIoVwyFCDjbHNpAylJYdh4lvixH37zmFMsKuk6fCWwl0jZ0rNpcOaU4PF&#10;lgpL5c/24jSUF/v5O+bx4VzL+fFLFr0qThutR8P+fQEiUh+f4od7bdJ8NYP/Z9IF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bDdc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3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pm7sIAAADcAAAADwAAAGRycy9kb3ducmV2LnhtbERPTWsCMRC9C/6HMIIXqYktSNkaRRYE&#10;oV60Fu1t2Ew3i5vJuom6/fdGKHibx/uc2aJztbhSGyrPGiZjBYK48KbiUsP+a/XyDiJEZIO1Z9Lw&#10;RwEW835vhpnxN97SdRdLkUI4ZKjBxthkUobCksMw9g1x4n596zAm2JbStHhL4a6Wr0pNpcOKU4PF&#10;hnJLxWl3cRqKi/08j3j0/VPJ6WEj807lx63Ww0G3/AARqYtP8b97bdJ89QaPZ9IF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qpm7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4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P+msIAAADcAAAADwAAAGRycy9kb3ducmV2LnhtbERPTWsCMRC9C/6HMIIXqYmlSNkaRRYE&#10;oV60Fu1t2Ew3i5vJuom6/fdGKHibx/uc2aJztbhSGyrPGiZjBYK48KbiUsP+a/XyDiJEZIO1Z9Lw&#10;RwEW835vhpnxN97SdRdLkUI4ZKjBxthkUobCksMw9g1x4n596zAm2JbStHhL4a6Wr0pNpcOKU4PF&#10;hnJLxWl3cRqKi/08j3j0/VPJ6WEj807lx63Ww0G3/AARqYtP8b97bdJ89QaPZ9IF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UP+m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</v:group>
                <v:group id="Group 65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<v:line id="Line 66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3FdsMAAADcAAAADwAAAGRycy9kb3ducmV2LnhtbERPTWvCQBC9F/oflhG8iO62h1CimyCB&#10;QqG9aFuqtyE7ZoPZ2TS7avz3rlDobR7vc1bl6DpxpiG0njU8LRQI4tqblhsNX5+v8xcQISIb7DyT&#10;hisFKIvHhxXmxl94Q+dtbEQK4ZCjBhtjn0sZaksOw8L3xIk7+MFhTHBopBnwksJdJ5+VyqTDllOD&#10;xZ4qS/Vxe3Ia6pN9/53x7HvfyuznQ1ajqnYbraeTcb0EEWmM/+I/95tJ81UG92fSBbK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dxXb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7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g7cMAAADcAAAADwAAAGRycy9kb3ducmV2LnhtbERPS2sCMRC+C/6HMIIXqYk9aNkaRRYE&#10;oV58FO1t2Ew3i5vJuom6/fdNoeBtPr7nzJedq8Wd2lB51jAZKxDEhTcVlxqOh/XLG4gQkQ3WnknD&#10;DwVYLvq9OWbGP3hH930sRQrhkKEGG2OTSRkKSw7D2DfEifv2rcOYYFtK0+Ijhbtavio1lQ4rTg0W&#10;G8otFZf9zWkobvbjOuLR51clp6etzDuVn3daDwfd6h1EpC4+xf/ujUnz1Qz+nk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RYO3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8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70n8UAAADc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Ir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70n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9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JRBMMAAADcAAAADwAAAGRycy9kb3ducmV2LnhtbERPS2sCMRC+C/6HMIIXqYk9iN0aRRYE&#10;oV58FO1t2Ew3i5vJuom6/fdNoeBtPr7nzJedq8Wd2lB51jAZKxDEhTcVlxqOh/XLDESIyAZrz6Th&#10;hwIsF/3eHDPjH7yj+z6WIoVwyFCDjbHJpAyFJYdh7BvixH371mFMsC2lafGRwl0tX5WaSocVpwaL&#10;DeWWisv+5jQUN/txHfHo86uS09NW5p3Kzzuth4Nu9Q4iUhef4n/3xqT56g3+nk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CUQT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70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FuRMUAAADcAAAADwAAAGRycy9kb3ducmV2LnhtbESPQWvCQBCF7wX/wzKCF9GNHqREV5GA&#10;UNCL1tL2NmSn2dDsbJpdNf5751DwNsN78943q03vG3WlLtaBDcymGSjiMtiaKwPn993kFVRMyBab&#10;wGTgThE268HLCnMbbnyk6ylVSkI45mjApdTmWsfSkcc4DS2xaD+h85hk7SptO7xJuG/0PMsW2mPN&#10;0uCwpcJR+Xu6eAPlxe3/xjz++K714vOgiz4rvo7GjIb9dgkqUZ+e5v/rNyv4M8GXZ2QCv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FuR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71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line id="Line 72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9VqMQAAADcAAAADwAAAGRycy9kb3ducmV2LnhtbERPTWvCQBC9F/oflhF6kboxh1DSrCKB&#10;QkEvUUvb25CdZkOzs2l2jem/dwXB2zze5xTryXZipMG3jhUsFwkI4trplhsFx8Pb8wsIH5A1do5J&#10;wT95WK8eHwrMtTtzReM+NCKGsM9RgQmhz6X0tSGLfuF64sj9uMFiiHBopB7wHMNtJ9MkyaTFlmOD&#10;wZ5KQ/Xv/mQV1Cez/Zvz/OO7ldnnTpZTUn5VSj3Nps0riEBTuItv7ncd5y9TuD4TL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P1Wo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73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PwM8IAAADcAAAADwAAAGRycy9kb3ducmV2LnhtbERPS4vCMBC+C/6HMAteRFNXkK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3PwM8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74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oR8IAAADcAAAADwAAAGRycy9kb3ducmV2LnhtbERPS4vCMBC+C/6HMAteRFMXka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JpoR8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75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bN3MIAAADcAAAADwAAAGRycy9kb3ducmV2LnhtbERPS4vCMBC+C/6HMAteRFMXlK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9bN3M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76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RTq8MAAADcAAAADwAAAGRycy9kb3ducmV2LnhtbERPTWvCQBC9F/wPywhegm70EErqKiVQ&#10;KNRL0krb25Ads6HZ2TS7xvjvXaHQ2zze52z3k+3ESINvHStYr1IQxLXTLTcKPt5flo8gfEDW2Dkm&#10;BVfysN/NHraYa3fhksYqNCKGsM9RgQmhz6X0tSGLfuV64sid3GAxRDg0Ug94ieG2k5s0zaTFlmOD&#10;wZ4KQ/VPdbYK6rN5+004OX63Mvs8yGJKi69SqcV8en4CEWgK/+I/96uO89cZ3J+JF8jd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EU6v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group id="Group 77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line id="Line 78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diQsUAAADcAAAADwAAAGRycy9kb3ducmV2LnhtbESPQWvCQBCF7wX/wzKCF9GNHqREV5GA&#10;UNCL1tL2NmSn2dDsbJpdNf5751DwNsN78943q03vG3WlLtaBDcymGSjiMtiaKwPn993kFVRMyBab&#10;wGTgThE268HLCnMbbnyk6ylVSkI45mjApdTmWsfSkcc4DS2xaD+h85hk7SptO7xJuG/0PMsW2mPN&#10;0uCwpcJR+Xu6eAPlxe3/xjz++K714vOgiz4rvo7GjIb9dgkqUZ+e5v/rNyv4M6GVZ2QCv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diQ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79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vH2cQAAADcAAAADwAAAGRycy9kb3ducmV2LnhtbERPTWvCQBC9F/wPyxS8hLpJD2JT11AC&#10;glAvxpa2tyE7zYZmZ2N21fjvXUHobR7vc5bFaDtxosG3jhVksxQEce10y42Cj/36aQHCB2SNnWNS&#10;cCEPxWrysMRcuzPv6FSFRsQQ9jkqMCH0uZS+NmTRz1xPHLlfN1gMEQ6N1AOeY7jt5HOazqXFlmOD&#10;wZ5KQ/VfdbQK6qN5PyScfP60cv61leWYlt87paaP49sriEBj+Bff3Rsd52cvcHsmX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m8fZ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80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2k+cUAAADcAAAADwAAAGRycy9kb3ducmV2LnhtbESPQWvCQBCF7wX/wzKCF9FNPUiJriIB&#10;oVAv2pbqbciO2WB2Ns2uGv+9cyj0NsN78943y3XvG3WjLtaBDbxOM1DEZbA1Vwa+PreTN1AxIVts&#10;ApOBB0VYrwYvS8xtuPOebodUKQnhmKMBl1Kbax1LRx7jNLTEop1D5zHJ2lXadniXcN/oWZbNtcea&#10;pcFhS4Wj8nK4egPl1X38jnn8far1/Geniz4rjntjRsN+swCVqE//5r/rdyv4M8GXZ2QCv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2k+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1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EBYsQAAADcAAAADwAAAGRycy9kb3ducmV2LnhtbERPTWvCQBC9F/oflhF6kboxh1DSrCKB&#10;QkEvUUvb25CdZkOzs2l2jem/dwXB2zze5xTryXZipMG3jhUsFwkI4trplhsFx8Pb8wsIH5A1do5J&#10;wT95WK8eHwrMtTtzReM+NCKGsM9RgQmhz6X0tSGLfuF64sj9uMFiiHBopB7wHMNtJ9MkyaTFlmOD&#10;wZ5KQ/Xv/mQV1Cez/Zvz/OO7ldnnTpZTUn5VSj3Nps0riEBTuItv7ncd56dLuD4TL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QFi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82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OfFcIAAADcAAAADwAAAGRycy9kb3ducmV2LnhtbERPS4vCMBC+C/sfwix4EU3tQaQaRQoL&#10;wu7FF7vehmZsis2k20St/94Igrf5+J4zX3a2FldqfeVYwXiUgCAunK64VLDffQ2nIHxA1lg7JgV3&#10;8rBcfPTmmGl34w1dt6EUMYR9hgpMCE0mpS8MWfQj1xBH7uRaiyHCtpS6xVsMt7VMk2QiLVYcGww2&#10;lBsqztuLVVBczPf/gAeHYyUnvz8y75L8b6NU/7NbzUAE6sJb/HKvdZyfpvB8Jl4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OfFc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</v:group>
                <v:line id="Line 83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vMacMAAADcAAAADwAAAGRycy9kb3ducmV2LnhtbESPQYvCMBCF7wv+hzCCtzVtBVmqUUQQ&#10;6kWwLuweh2Zsq82kNFGrv94IgrcZ3pv3vZkve9OIK3WutqwgHkcgiAuray4V/B423z8gnEfW2Fgm&#10;BXdysFwMvuaYanvjPV1zX4oQwi5FBZX3bSqlKyoy6Ma2JQ7a0XYGfVi7UuoObyHcNDKJoqk0WHMg&#10;VNjSuqLinF9MgNwfOol13Wf/u+06yz3Gf6epUqNhv5qB8NT7j/l9nelQP5nA65kwgV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LzGnDAAAA3AAAAA8AAAAAAAAAAAAA&#10;AAAAoQIAAGRycy9kb3ducmV2LnhtbFBLBQYAAAAABAAEAPkAAACRAwAAAAA=&#10;" strokeweight="1.5pt">
                  <v:stroke startarrow="classic" startarrowwidth="narrow" endarrow="classic" endarrowwidth="narrow"/>
                </v:line>
                <v:line id="Line 84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hov8MAAADcAAAADwAAAGRycy9kb3ducmV2LnhtbERPTWuDQBC9F/Iflin0InVNaEsxWSWE&#10;tARv1XrIbXCnKnFnxd0k9t93A4He5vE+Z5PPZhAXmlxvWcEyTkAQN1b33Cr4rj6e30E4j6xxsEwK&#10;fslBni0eNphqe+UvupS+FSGEXYoKOu/HVErXdGTQxXYkDtyPnQz6AKdW6gmvIdwMcpUkb9Jgz6Gh&#10;w5F2HTWn8mwUvH6elhhhVOx3lUvKI9eHgmqlnh7n7RqEp9n/i+/ugw7zVy9weyZc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IaL/DAAAA3AAAAA8AAAAAAAAAAAAA&#10;AAAAoQIAAGRycy9kb3ducmV2LnhtbFBLBQYAAAAABAAEAPkAAACRAwAAAAA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409575</wp:posOffset>
                </wp:positionV>
                <wp:extent cx="1829435" cy="1829435"/>
                <wp:effectExtent l="22860" t="22860" r="24130" b="24130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72" name="Group 86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73" name="Line 87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88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89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90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91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8" name="Group 92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79" name="Line 93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94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95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96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97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4" name="Group 98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85" name="Line 99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00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01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102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103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0" name="Group 104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91" name="Line 105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106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107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08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09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6" name="Line 110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11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26" style="position:absolute;margin-left:4in;margin-top:32.25pt;width:144.05pt;height:144.05pt;z-index:251664384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">
                <v:group id="Group 86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line id="Line 87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s+FcUAAADbAAAADwAAAGRycy9kb3ducmV2LnhtbESPQWvCQBSE74L/YXlCL6IbW1C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s+F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8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KmYcUAAADbAAAADwAAAGRycy9kb3ducmV2LnhtbESPQWvCQBSE74L/YXlCL6IbS1G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KmY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9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4D+sUAAADbAAAADwAAAGRycy9kb3ducmV2LnhtbESPQWvCQBSE74L/YXlCL6IbC1W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4D+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90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djcUAAADbAAAADwAAAGRycy9kb3ducmV2LnhtbESPT2vCQBTE74LfYXlCL2I27SGW1FUk&#10;IBTai39K6+2Rfc0Gs29jdtX47V1B8DjMzG+Y2aK3jThT52vHCl6TFARx6XTNlYLddjV5B+EDssbG&#10;MSm4kofFfDiYYa7dhdd03oRKRAj7HBWYENpcSl8asugT1xJH7991FkOUXSV1h5cIt418S9NMWqw5&#10;LhhsqTBUHjYnq6A8ma/jmMc/+1pmv9+y6NPib63Uy6hffoAI1Idn+NH+1AqmG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ydj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91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A4FsQAAADbAAAADwAAAGRycy9kb3ducmV2LnhtbESPT4vCMBTE74LfITzBi6ypHlS6RpGC&#10;sLB78R/u3h7Nsyk2L7WJ2v32RhA8DjPzG2a+bG0lbtT40rGC0TABQZw7XXKhYL9bf8xA+ICssXJM&#10;Cv7Jw3LR7cwx1e7OG7ptQyEihH2KCkwIdSqlzw1Z9ENXE0fv5BqLIcqmkLrBe4TbSo6TZCItlhwX&#10;DNaUGcrP26tVkF/N92XAg8NfKSfHH5m1Sfa7Uarfa1efIAK14R1+tb+0gukUnl/i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UDgW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group id="Group 92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line id="Line 93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MJ/8UAAADbAAAADwAAAGRycy9kb3ducmV2LnhtbESPT2vCQBTE74LfYXlCL6Kb9uCf6CaU&#10;QKHQXrQV9fbIPrPB7Ns0u2r67bsFweMwM79h1nlvG3GlzteOFTxPExDEpdM1Vwq+v94mCxA+IGts&#10;HJOCX/KQZ8PBGlPtbryh6zZUIkLYp6jAhNCmUvrSkEU/dS1x9E6usxii7CqpO7xFuG3kS5LMpMWa&#10;44LBlgpD5Xl7sQrKi/n4GfN4d6zlbP8piz4pDhulnkb96wpEoD48wvf2u1YwX8L/l/gD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MJ/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94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zQRcEAAADbAAAADwAAAGRycy9kb3ducmV2LnhtbERPTYvCMBC9L/gfwgheRFM9iFTTIgVh&#10;QS/qiru3oZltyjaTbhO1/ntzEDw+3vc6720jbtT52rGC2TQBQVw6XXOl4Ou0nSxB+ICssXFMCh7k&#10;Ic8GH2tMtbvzgW7HUIkYwj5FBSaENpXSl4Ys+qlriSP36zqLIcKukrrDewy3jZwnyUJarDk2GGyp&#10;MFT+Ha9WQXk1u/8xj88/tVxc9rLok+L7oNRo2G9WIAL14S1+uT+1gmVcH7/EH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bNBF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95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B13sUAAADbAAAADwAAAGRycy9kb3ducmV2LnhtbESPQWvCQBSE74X+h+UJvUjdpAeRNKtI&#10;oCDoJbal7e2Rfc2GZt/G7CbGf+8WBI/DzHzD5JvJtmKk3jeOFaSLBARx5XTDtYKP97fnFQgfkDW2&#10;jknBhTxs1o8POWbanbmk8RhqESHsM1RgQugyKX1lyKJfuI44er+utxii7GupezxHuG3lS5IspcWG&#10;44LBjgpD1d9xsAqqwexPc55//jRy+XWQxZQU36VST7Np+woi0BTu4Vt7pxWsUvj/En+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B13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96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rqcUAAADbAAAADwAAAGRycy9kb3ducmV2LnhtbESPQWvCQBSE74L/YXlCL6Kb5hAkuooE&#10;hEJ7SbS0vT2yz2ww+zbNrpr++65Q6HGYmW+YzW60nbjR4FvHCp6XCQji2umWGwWn42GxAuEDssbO&#10;MSn4IQ+77XSywVy7O5d0q0IjIoR9jgpMCH0upa8NWfRL1xNH7+wGiyHKoZF6wHuE206mSZJJiy3H&#10;BYM9FYbqS3W1Cuqref2e8/z9q5XZx5ssxqT4LJV6mo37NYhAY/gP/7VftIJVCo8v8Qf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rq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97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5OMsUAAADbAAAADwAAAGRycy9kb3ducmV2LnhtbESPQWvCQBSE74L/YXlCL6KbWhCJrlIC&#10;QsFekra03h7ZZzY0+zZmNyb9991CweMwM98wu8NoG3GjzteOFTwuExDEpdM1Vwre346LDQgfkDU2&#10;jknBD3k47KeTHabaDZzTrQiViBD2KSowIbSplL40ZNEvXUscvYvrLIYou0rqDocIt41cJclaWqw5&#10;LhhsKTNUfhe9VVD25nSd8/zjXMv156vMxiT7ypV6mI3PWxCBxnAP/7dftILNE/x9i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5OM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98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line id="Line 99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tz3cUAAADbAAAADwAAAGRycy9kb3ducmV2LnhtbESPQWvCQBSE74L/YXlCL6KbChWJrlIC&#10;QsFekra03h7ZZzY0+zZmNyb9991CweMwM98wu8NoG3GjzteOFTwuExDEpdM1Vwre346LDQgfkDU2&#10;jknBD3k47KeTHabaDZzTrQiViBD2KSowIbSplL40ZNEvXUscvYvrLIYou0rqDocIt41cJclaWqw5&#10;LhhsKTNUfhe9VVD25nSd8/zjXMv156vMxiT7ypV6mI3PWxCBxnAP/7dftILNE/x9i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tz3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0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ntqsUAAADb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WrDH6/xB8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ntq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1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VIMcUAAADbAAAADwAAAGRycy9kb3ducmV2LnhtbESPQWvCQBSE7wX/w/KEXqRu2kMqqatI&#10;QCi0l9gW7e2Rfc0Gs29jdmPiv3cFocdhZr5hluvRNuJMna8dK3ieJyCIS6drrhR8f22fFiB8QNbY&#10;OCYFF/KwXk0elphpN3BB512oRISwz1CBCaHNpPSlIYt+7lri6P25zmKIsquk7nCIcNvIlyRJpcWa&#10;44LBlnJD5XHXWwVlbz5OM579/NYy3X/KfEzyQ6HU43TcvIEINIb/8L39rhUsXuH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VIM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2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rcQ8EAAADbAAAADwAAAGRycy9kb3ducmV2LnhtbERPTYvCMBC9L/gfwgheRFM9iFTTIgVh&#10;QS/qiru3oZltyjaTbhO1/ntzEDw+3vc6720jbtT52rGC2TQBQVw6XXOl4Ou0nSxB+ICssXFMCh7k&#10;Ic8GH2tMtbvzgW7HUIkYwj5FBSaENpXSl4Ys+qlriSP36zqLIcKukrrDewy3jZwnyUJarDk2GGyp&#10;MFT+Ha9WQXk1u/8xj88/tVxc9rLok+L7oNRo2G9WIAL14S1+uT+1gmUcG7/EH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GtxD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03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Z52MQAAADbAAAADwAAAGRycy9kb3ducmV2LnhtbESPT4vCMBTE74LfITzBi6ypHkS7RpGC&#10;sLB78R/u3h7Nsyk2L7WJ2v32RhA8DjPzG2a+bG0lbtT40rGC0TABQZw7XXKhYL9bf0xB+ICssXJM&#10;Cv7Jw3LR7cwx1e7OG7ptQyEihH2KCkwIdSqlzw1Z9ENXE0fv5BqLIcqmkLrBe4TbSo6TZCItlhwX&#10;DNaUGcrP26tVkF/N92XAg8NfKSfHH5m1Sfa7Uarfa1efIAK14R1+tb+0gukMnl/i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VnnY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group id="Group 104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line id="Line 105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njA8UAAADbAAAADwAAAGRycy9kb3ducmV2LnhtbESPQWvCQBSE7wX/w/IKXkLdpAexqWso&#10;AUGoF2NL29sj+5oNzb6N2VXjv3cFocdhZr5hlsVoO3GiwbeOFWSzFARx7XTLjYKP/fppAcIHZI2d&#10;Y1JwIQ/FavKwxFy7M+/oVIVGRAj7HBWYEPpcSl8bsuhnrieO3q8bLIYoh0bqAc8Rbjv5nKZzabHl&#10;uGCwp9JQ/VcdrYL6aN4PCSefP62cf21lOabl906p6eP49goi0Bj+w/f2Rit4yeD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njA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6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t9dMUAAADbAAAADwAAAGRycy9kb3ducmV2LnhtbESPQWvCQBSE7wX/w/IKXqTZmIPYNKuU&#10;gCDoRW1pe3tkX7Oh2bcxu5r4791CocdhZr5hivVoW3Gl3jeOFcyTFARx5XTDtYK30+ZpCcIHZI2t&#10;Y1JwIw/r1eShwFy7gQ90PYZaRAj7HBWYELpcSl8ZsugT1xFH79v1FkOUfS11j0OE21ZmabqQFhuO&#10;CwY7Kg1VP8eLVVBdzO4849n7VyMXH3tZjmn5eVBq+ji+voAINIb/8F97qxU8Z/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t9d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7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fY78UAAADbAAAADwAAAGRycy9kb3ducmV2LnhtbESPQWvCQBSE74L/YXlCL6IbWxC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fY7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8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5Am8UAAADbAAAADwAAAGRycy9kb3ducmV2LnhtbESPQWvCQBSE74L/YXlCL6IbSxG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5Am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9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lAMUAAADbAAAADwAAAGRycy9kb3ducmV2LnhtbESPQWvCQBSE74L/YXlCL6IbCxW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LlA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110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yCOcMAAADbAAAADwAAAGRycy9kb3ducmV2LnhtbESPzWqDQBSF94W8w3AD3TWjWUhqHUMI&#10;BOymUFNIlhfnVm2dO+JMo/bpM4FAlofz83Gy7WQ6caHBtZYVxKsIBHFldcu1gq/j4WUDwnlkjZ1l&#10;UjCTg22+eMow1XbkT7qUvhZhhF2KChrv+1RKVzVk0K1sTxy8bzsY9EEOtdQDjmHcdHIdRYk02HIg&#10;NNjTvqHqt/wzATL/63Ws26k4f7zvi9JjfPpJlHpeTrs3EJ4m/wjf24VW8JrA7Uv4ATK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sgjnDAAAA2wAAAA8AAAAAAAAAAAAA&#10;AAAAoQIAAGRycy9kb3ducmV2LnhtbFBLBQYAAAAABAAEAPkAAACRAwAAAAA=&#10;" strokeweight="1.5pt">
                  <v:stroke startarrow="classic" startarrowwidth="narrow" endarrow="classic" endarrowwidth="narrow"/>
                </v:line>
                <v:line id="Line 111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B8+cMAAADbAAAADwAAAGRycy9kb3ducmV2LnhtbESPT4vCMBTE78J+h/AW9iKauuCf7ZrK&#10;IirizaoHb4/mbVvavJQmav32RhA8DjPzG2a+6EwtrtS60rKC0TACQZxZXXKu4HhYD2YgnEfWWFsm&#10;BXdysEg+enOMtb3xnq6pz0WAsItRQeF9E0vpsoIMuqFtiIP3b1uDPsg2l7rFW4CbWn5H0UQaLDks&#10;FNjQsqCsSi9GwXhTjbCP/d1qeXBReubTdkcnpb4+u79fEJ46/w6/2lut4GcKzy/hB8jk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wfPnDAAAA2wAAAA8AAAAAAAAAAAAA&#10;AAAAoQIAAGRycy9kb3ducmV2LnhtbFBLBQYAAAAABAAEAPkAAACRAwAAAAA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>
            <wp:extent cx="1056640" cy="260985"/>
            <wp:effectExtent l="0" t="0" r="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  <w:t xml:space="preserve">                                              </w:t>
      </w:r>
      <w:r>
        <w:rPr>
          <w:noProof/>
        </w:rPr>
        <w:drawing>
          <wp:inline distT="0" distB="0" distL="0" distR="0">
            <wp:extent cx="819150" cy="260985"/>
            <wp:effectExtent l="0" t="0" r="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890905" cy="285115"/>
            <wp:effectExtent l="0" t="0" r="4445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1175385" cy="260985"/>
            <wp:effectExtent l="0" t="0" r="5715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581400</wp:posOffset>
                </wp:positionH>
                <wp:positionV relativeFrom="paragraph">
                  <wp:posOffset>78105</wp:posOffset>
                </wp:positionV>
                <wp:extent cx="1829435" cy="1829435"/>
                <wp:effectExtent l="22860" t="22860" r="24130" b="2413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45" name="Group 140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46" name="Line 141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142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43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44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45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1" name="Group 146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52" name="Line 147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148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149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150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151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7" name="Group 152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58" name="Line 153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154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55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56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57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3" name="Group 158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64" name="Line 159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160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61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62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63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" name="Line 164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65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26" style="position:absolute;margin-left:282pt;margin-top:6.15pt;width:144.05pt;height:144.05pt;z-index:251666432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">
                <v:group id="Group 140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line id="Line 141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BXMMQAAADbAAAADwAAAGRycy9kb3ducmV2LnhtbESPQWvCQBSE74L/YXlCL2I2FgkldRUJ&#10;CEJ70Vpab4/sazaYfRuzq8Z/7woFj8PMfMPMl71txIU6XztWME1SEMSl0zVXCvZf68kbCB+QNTaO&#10;ScGNPCwXw8Ecc+2uvKXLLlQiQtjnqMCE0OZS+tKQRZ+4ljh6f66zGKLsKqk7vEa4beRrmmbSYs1x&#10;wWBLhaHyuDtbBeXZfJzGPP4+1DL7+ZRFnxa/W6VeRv3qHUSgPjzD/+2NVjDL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cFcw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42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zyq8UAAADbAAAADwAAAGRycy9kb3ducmV2LnhtbESPQWvCQBSE74L/YXlCL6IbS1GJboIE&#10;CoX2oq2ot0f2mQ1m36bZVdN/3y0UPA4z8w2zznvbiBt1vnasYDZNQBCXTtdcKfj6fJ0sQfiArLFx&#10;TAp+yEOeDQdrTLW785Zuu1CJCGGfogITQptK6UtDFv3UtcTRO7vOYoiyq6Tu8B7htpHPSTKXFmuO&#10;CwZbKgyVl93VKiiv5v17zOP9qZbzw4cs+qQ4bpV6GvWbFYhAfXiE/9tvWsHLA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zyq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43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Nm2cEAAADbAAAADwAAAGRycy9kb3ducmV2LnhtbERPy4rCMBTdC/MP4QpuZJoqIkM1ihQE&#10;QTe+mHF3ae40ZZqbThO1/r1ZCC4P5z1fdrYWN2p95VjBKElBEBdOV1wqOB3Xn18gfEDWWDsmBQ/y&#10;sFx89OaYaXfnPd0OoRQxhH2GCkwITSalLwxZ9IlriCP361qLIcK2lLrFewy3tRyn6VRarDg2GGwo&#10;N1T8Ha5WQXE12/8hD8+XSk6/dzLv0vxnr9Sg361mIAJ14S1+uTdawSSOjV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o2bZ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44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/DQsUAAADbAAAADwAAAGRycy9kb3ducmV2LnhtbESPQWvCQBSE74L/YXlCL6IbSxG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/DQ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45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z8AsEAAADbAAAADwAAAGRycy9kb3ducmV2LnhtbERPy4rCMBTdC/MP4QpuZJoqKEM1ihQE&#10;QTe+mHF3ae40ZZqbThO1/r1ZCC4P5z1fdrYWN2p95VjBKElBEBdOV1wqOB3Xn18gfEDWWDsmBQ/y&#10;sFx89OaYaXfnPd0OoRQxhH2GCkwITSalLwxZ9IlriCP361qLIcK2lLrFewy3tRyn6VRarDg2GGwo&#10;N1T8Ha5WQXE12/8hD8+XSk6/dzLv0vxnr9Sg361mIAJ14S1+uTdawSSuj1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DPwC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</v:group>
                <v:group id="Group 146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line id="Line 147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LH7sUAAADbAAAADwAAAGRycy9kb3ducmV2LnhtbESPQWvCQBSE7wX/w/IKXkQ3DSgluoYS&#10;KAh60bZUb4/sazY0+zZmNyb++26h0OMwM98wm3y0jbhR52vHCp4WCQji0umaKwXvb6/zZxA+IGts&#10;HJOCO3nIt5OHDWbaDXyk2ylUIkLYZ6jAhNBmUvrSkEW/cC1x9L5cZzFE2VVSdzhEuG1kmiQrabHm&#10;uGCwpcJQ+X3qrYKyN/vrjGcfl1quPg+yGJPifFRq+ji+rEEEGsN/+K+90wqWK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LH7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48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5idcUAAADbAAAADwAAAGRycy9kb3ducmV2LnhtbESPT2vCQBTE74LfYXkFL1I3KoaSuooE&#10;CgW9+A/b2yP7mg3Nvo3ZVeO37xYEj8PM/IaZLztbiyu1vnKsYDxKQBAXTldcKjjsP17fQPiArLF2&#10;TAru5GG56PfmmGl34y1dd6EUEcI+QwUmhCaT0heGLPqRa4ij9+NaiyHKtpS6xVuE21pOkiSVFiuO&#10;CwYbyg0Vv7uLVVBczPo85OHxu5LpaSPzLsm/tkoNXrrVO4hAXXiGH+1PrWA2hf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5id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49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f6AcUAAADbAAAADwAAAGRycy9kb3ducmV2LnhtbESPT2vCQBTE74LfYXkFL1I3ioaSuooE&#10;CgW9+A/b2yP7mg3Nvo3ZVeO37xYEj8PM/IaZLztbiyu1vnKsYDxKQBAXTldcKjjsP17fQPiArLF2&#10;TAru5GG56PfmmGl34y1dd6EUEcI+QwUmhCaT0heGLPqRa4ij9+NaiyHKtpS6xVuE21pOkiSVFiuO&#10;CwYbyg0Vv7uLVVBczPo85OHxu5LpaSPzLsm/tkoNXrrVO4hAXXiGH+1PrWA2hf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f6A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50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tfmsMAAADbAAAADwAAAGRycy9kb3ducmV2LnhtbESPT4vCMBTE74LfITzBi6ypgiJdo0hB&#10;WNi9+A93b4/m2RSbl9pE7X57Iwgeh5n5DTNftrYSN2p86VjBaJiAIM6dLrlQsN+tP2YgfEDWWDkm&#10;Bf/kYbnoduaYanfnDd22oRARwj5FBSaEOpXS54Ys+qGriaN3co3FEGVTSN3gPcJtJcdJMpUWS44L&#10;BmvKDOXn7dUqyK/m+zLgweGvlNPjj8zaJPvdKNXvtatPEIHa8A6/2l9awWQCz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7X5rDAAAA2w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51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nB7cQAAADbAAAADwAAAGRycy9kb3ducmV2LnhtbESPQWvCQBSE74L/YXlCL2I2FgwldRUJ&#10;CEJ70Vpab4/sazaYfRuzq8Z/7woFj8PMfMPMl71txIU6XztWME1SEMSl0zVXCvZf68kbCB+QNTaO&#10;ScGNPCwXw8Ecc+2uvKXLLlQiQtjnqMCE0OZS+tKQRZ+4ljh6f66zGKLsKqk7vEa4beRrmmbSYs1x&#10;wWBLhaHyuDtbBeXZfJzGPP4+1DL7+ZRFnxa/W6VeRv3qHUSgPjzD/+2NVjDL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cHt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group id="Group 152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line id="Line 153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rwBMEAAADbAAAADwAAAGRycy9kb3ducmV2LnhtbERPy4rCMBTdC/MP4QpuZJoqKEM1ihQE&#10;QTe+mHF3ae40ZZqbThO1/r1ZCC4P5z1fdrYWN2p95VjBKElBEBdOV1wqOB3Xn18gfEDWWDsmBQ/y&#10;sFx89OaYaXfnPd0OoRQxhH2GCkwITSalLwxZ9IlriCP361qLIcK2lLrFewy3tRyn6VRarDg2GGwo&#10;N1T8Ha5WQXE12/8hD8+XSk6/dzLv0vxnr9Sg361mIAJ14S1+uTdawSSOjV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evAE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54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ZVn8UAAADbAAAADwAAAGRycy9kb3ducmV2LnhtbESPQWvCQBSE74L/YXlCL6IbCxW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ZVn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55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A2v8AAAADbAAAADwAAAGRycy9kb3ducmV2LnhtbERPTYvCMBC9C/6HMIIXWVM9FKlGWQqC&#10;oBddRb0NzWxTtpnUJmr99+aw4PHxvherztbiQa2vHCuYjBMQxIXTFZcKjj/rrxkIH5A11o5JwYs8&#10;rJb93gIz7Z68p8chlCKGsM9QgQmhyaT0hSGLfuwa4sj9utZiiLAtpW7xGcNtLadJkkqLFccGgw3l&#10;hoq/w90qKO5mexvx6HStZHreybxL8steqeGg+56DCNSFj/jfvdEK0rg+fok/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1gNr/AAAAA2wAAAA8AAAAAAAAAAAAAAAAA&#10;oQIAAGRycy9kb3ducmV2LnhtbFBLBQYAAAAABAAEAPkAAACOAwAAAAA=&#10;" strokeweight=".5pt">
                    <v:stroke startarrowwidth="narrow" startarrowlength="short" endarrowwidth="narrow" endarrowlength="short"/>
                  </v:line>
                  <v:line id="Line 156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yTJMUAAADbAAAADwAAAGRycy9kb3ducmV2LnhtbESPQWvCQBSE7wX/w/IEL0E3eggldZUS&#10;KBTqJWml7e2RfWZDs2/T7Brjv3eFQo/DzHzDbPeT7cRIg28dK1ivUhDEtdMtNwo+3l+WjyB8QNbY&#10;OSYFV/Kw380etphrd+GSxio0IkLY56jAhNDnUvrakEW/cj1x9E5usBiiHBqpB7xEuO3kJk0zabHl&#10;uGCwp8JQ/VOdrYL6bN5+E06O363MPg+ymNLiq1RqMZ+en0AEmsJ/+K/9qhVka7h/iT9A7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yTJ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57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4NU8UAAADb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ryDH6/xB8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4NU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158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line id="Line 159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swvMQAAADbAAAADwAAAGRycy9kb3ducmV2LnhtbESPQWvCQBSE74L/YXlCL2I2FgkldRUJ&#10;CEJ70Vpab4/sazaYfRuzq8Z/7woFj8PMfMPMl71txIU6XztWME1SEMSl0zVXCvZf68kbCB+QNTaO&#10;ScGNPCwXw8Ecc+2uvKXLLlQiQtjnqMCE0OZS+tKQRZ+4ljh6f66zGKLsKqk7vEa4beRrmmbSYs1x&#10;wWBLhaHyuDtbBeXZfJzGPP4+1DL7+ZRFnxa/W6VeRv3qHUSgPjzD/+2NVpDN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WzC8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60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eVJ8QAAADbAAAADwAAAGRycy9kb3ducmV2LnhtbESPQWvCQBSE74L/YXlCL2I2FgwldRUJ&#10;CEJ70Vpab4/sazaYfRuzq8Z/7woFj8PMfMPMl71txIU6XztWME1SEMSl0zVXCvZf68kbCB+QNTaO&#10;ScGNPCwXw8Ecc+2uvKXLLlQiQtjnqMCE0OZS+tKQRZ+4ljh6f66zGKLsKqk7vEa4beRrmmbSYs1x&#10;wWBLhaHyuDtbBeXZfJzGPP4+1DL7+ZRFnxa/W6VeRv3qHUSgPjzD/+2NVpDN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F5UnxAAAANs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61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ULUMUAAADbAAAADwAAAGRycy9kb3ducmV2LnhtbESPQWvCQBSE70L/w/IKXoJu2kOQ6Col&#10;UCi0l6SWtrdH9pkNZt+m2dXEf+8KBY/DzHzDbHaT7cSZBt86VvC0TEEQ10633CjYf74uViB8QNbY&#10;OSYFF/Kw2z7MNphrN3JJ5yo0IkLY56jAhNDnUvrakEW/dD1x9A5usBiiHBqpBxwj3HbyOU0zabHl&#10;uGCwp8JQfaxOVkF9Mu9/CSdfv63Mvj9kMaXFT6nU/HF6WYMINIV7+L/9phVkGdy+xB8gt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ULU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62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muy8UAAADbAAAADwAAAGRycy9kb3ducmV2LnhtbESPT2vCQBTE74LfYXlCL2I27SGW1FUk&#10;IBTai39K6+2Rfc0Gs29jdtX47V1B8DjMzG+Y2aK3jThT52vHCl6TFARx6XTNlYLddjV5B+EDssbG&#10;MSm4kofFfDiYYa7dhdd03oRKRAj7HBWYENpcSl8asugT1xJH7991FkOUXSV1h5cIt418S9NMWqw5&#10;LhhsqTBUHjYnq6A8ma/jmMc/+1pmv9+y6NPib63Uy6hffoAI1Idn+NH+1AqyK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muy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63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Y6ucAAAADbAAAADwAAAGRycy9kb3ducmV2LnhtbERPTYvCMBC9C/6HMIIXWVM9FKlGWQqC&#10;oBddRb0NzWxTtpnUJmr99+aw4PHxvherztbiQa2vHCuYjBMQxIXTFZcKjj/rrxkIH5A11o5JwYs8&#10;rJb93gIz7Z68p8chlCKGsM9QgQmhyaT0hSGLfuwa4sj9utZiiLAtpW7xGcNtLadJkkqLFccGgw3l&#10;hoq/w90qKO5mexvx6HStZHreybxL8steqeGg+56DCNSFj/jfvdEK0jg2fok/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MWOrnAAAAA2wAAAA8AAAAAAAAAAAAAAAAA&#10;oQIAAGRycy9kb3ducmV2LnhtbFBLBQYAAAAABAAEAPkAAACOAwAAAAA=&#10;" strokeweight=".5pt">
                    <v:stroke startarrowwidth="narrow" startarrowlength="short" endarrowwidth="narrow" endarrowlength="short"/>
                  </v:line>
                </v:group>
                <v:line id="Line 164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ZmbMMAAADbAAAADwAAAGRycy9kb3ducmV2LnhtbESPzWqDQBSF94W8w3AD3TWjWUhqHUMI&#10;BOymUFNIlhfnVm2dO+JMo/bpM4FAlofz83Gy7WQ6caHBtZYVxKsIBHFldcu1gq/j4WUDwnlkjZ1l&#10;UjCTg22+eMow1XbkT7qUvhZhhF2KChrv+1RKVzVk0K1sTxy8bzsY9EEOtdQDjmHcdHIdRYk02HIg&#10;NNjTvqHqt/wzATL/63Ws26k4f7zvi9JjfPpJlHpeTrs3EJ4m/wjf24VWkLzC7Uv4ATK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mZmzDAAAA2wAAAA8AAAAAAAAAAAAA&#10;AAAAoQIAAGRycy9kb3ducmV2LnhtbFBLBQYAAAAABAAEAPkAAACRAwAAAAA=&#10;" strokeweight="1.5pt">
                  <v:stroke startarrow="classic" startarrowwidth="narrow" endarrow="classic" endarrowwidth="narrow"/>
                </v:line>
                <v:line id="Line 165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UCd70AAADbAAAADwAAAGRycy9kb3ducmV2LnhtbERPuwrCMBTdBf8hXMFFNFXwQTWKiIq4&#10;WXVwuzTXttjclCZq/XszCI6H816sGlOKF9WusKxgOIhAEKdWF5wpuJx3/RkI55E1lpZJwYccrJbt&#10;1gJjbd98olfiMxFC2MWoIPe+iqV0aU4G3cBWxIG729qgD7DOpK7xHcJNKUdRNJEGCw4NOVa0ySl9&#10;JE+jYLx/DLGHveN2c3ZRcuPr4UhXpbqdZj0H4anxf/HPfdAKpmF9+BJ+gFx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UVAne9AAAA2wAAAA8AAAAAAAAAAAAAAAAAoQIA&#10;AGRycy9kb3ducmV2LnhtbFBLBQYAAAAABAAEAPkAAACLAwAAAAA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8105</wp:posOffset>
                </wp:positionV>
                <wp:extent cx="1829435" cy="1829435"/>
                <wp:effectExtent l="22860" t="22860" r="24130" b="2413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9435" cy="1829435"/>
                          <a:chOff x="7488" y="12384"/>
                          <a:chExt cx="2881" cy="2881"/>
                        </a:xfrm>
                      </wpg:grpSpPr>
                      <wpg:grpSp>
                        <wpg:cNvPr id="18" name="Group 113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19" name="Line 114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115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116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117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118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4" name="Group 119"/>
                        <wpg:cNvGrpSpPr>
                          <a:grpSpLocks/>
                        </wpg:cNvGrpSpPr>
                        <wpg:grpSpPr bwMode="auto">
                          <a:xfrm>
                            <a:off x="7488" y="14112"/>
                            <a:ext cx="2881" cy="1153"/>
                            <a:chOff x="0" y="399"/>
                            <a:chExt cx="20000" cy="19601"/>
                          </a:xfrm>
                        </wpg:grpSpPr>
                        <wps:wsp>
                          <wps:cNvPr id="25" name="Line 120"/>
                          <wps:cNvCnPr/>
                          <wps:spPr bwMode="auto">
                            <a:xfrm>
                              <a:off x="0" y="19983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121"/>
                          <wps:cNvCnPr/>
                          <wps:spPr bwMode="auto">
                            <a:xfrm>
                              <a:off x="0" y="15087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122"/>
                          <wps:cNvCnPr/>
                          <wps:spPr bwMode="auto">
                            <a:xfrm>
                              <a:off x="0" y="10191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23"/>
                          <wps:cNvCnPr/>
                          <wps:spPr bwMode="auto">
                            <a:xfrm>
                              <a:off x="0" y="5295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124"/>
                          <wps:cNvCnPr/>
                          <wps:spPr bwMode="auto">
                            <a:xfrm>
                              <a:off x="0" y="399"/>
                              <a:ext cx="20000" cy="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0" name="Group 125"/>
                        <wpg:cNvGrpSpPr>
                          <a:grpSpLocks/>
                        </wpg:cNvGrpSpPr>
                        <wpg:grpSpPr bwMode="auto">
                          <a:xfrm>
                            <a:off x="9216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31" name="Line 126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127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28"/>
                          <wps:cNvCnPr/>
                          <wps:spPr bwMode="auto">
                            <a:xfrm>
                              <a:off x="971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129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130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6" name="Group 131"/>
                        <wpg:cNvGrpSpPr>
                          <a:grpSpLocks/>
                        </wpg:cNvGrpSpPr>
                        <wpg:grpSpPr bwMode="auto">
                          <a:xfrm>
                            <a:off x="7488" y="12384"/>
                            <a:ext cx="1153" cy="2881"/>
                            <a:chOff x="0" y="0"/>
                            <a:chExt cx="19439" cy="20000"/>
                          </a:xfrm>
                        </wpg:grpSpPr>
                        <wps:wsp>
                          <wps:cNvPr id="37" name="Line 132"/>
                          <wps:cNvCnPr/>
                          <wps:spPr bwMode="auto">
                            <a:xfrm>
                              <a:off x="0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133"/>
                          <wps:cNvCnPr/>
                          <wps:spPr bwMode="auto">
                            <a:xfrm>
                              <a:off x="4855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134"/>
                          <wps:cNvCnPr/>
                          <wps:spPr bwMode="auto">
                            <a:xfrm>
                              <a:off x="971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135"/>
                          <wps:cNvCnPr/>
                          <wps:spPr bwMode="auto">
                            <a:xfrm>
                              <a:off x="14567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" name="Line 136"/>
                          <wps:cNvCnPr/>
                          <wps:spPr bwMode="auto">
                            <a:xfrm>
                              <a:off x="19422" y="0"/>
                              <a:ext cx="17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2" name="Line 137"/>
                        <wps:cNvCnPr/>
                        <wps:spPr bwMode="auto">
                          <a:xfrm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38"/>
                        <wps:cNvCnPr/>
                        <wps:spPr bwMode="auto">
                          <a:xfrm rot="-5400000">
                            <a:off x="7488" y="138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0;margin-top:6.15pt;width:144.05pt;height:144.05pt;z-index:251665408" coordorigin="7488,12384" coordsize="2881,2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">
                <v:group id="Group 113" o:spid="_x0000_s1027" style="position:absolute;left:7488;top:12384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line id="Line 114" o:spid="_x0000_s1028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zsX8EAAADbAAAADwAAAGRycy9kb3ducmV2LnhtbERPS4vCMBC+C/6HMMJeZE3Xg2jXKFIQ&#10;FtyLL3RvQzPbFJtJbaLWf28Ewdt8fM+ZzltbiSs1vnSs4GuQgCDOnS65ULDbLj/HIHxA1lg5JgV3&#10;8jCfdTtTTLW78Zqum1CIGMI+RQUmhDqV0ueGLPqBq4kj9+8aiyHCppC6wVsMt5UcJslIWiw5Nhis&#10;KTOUnzYXqyC/mNW5z/39XylHh1+ZtUl2XCv10WsX3yACteEtfrl/dJw/gecv8QA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XOxf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15" o:spid="_x0000_s1029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qPf78AAADbAAAADwAAAGRycy9kb3ducmV2LnhtbERPTYvCMBC9L/gfwgheRFM9yFKNIgVB&#10;0Iuuot6GZmyKzaQ2Ueu/N4cFj4/3PVu0thJPanzpWMFomIAgzp0uuVBw+FsNfkH4gKyxckwK3uRh&#10;Me/8zDDV7sU7eu5DIWII+xQVmBDqVEqfG7Loh64mjtzVNRZDhE0hdYOvGG4rOU6SibRYcmwwWFNm&#10;KL/tH1ZB/jCbe5/7x0spJ6etzNokO++U6nXb5RREoDZ8xf/utVYwjuvj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wqPf78AAADbAAAADwAAAAAAAAAAAAAAAACh&#10;AgAAZHJzL2Rvd25yZXYueG1sUEsFBgAAAAAEAAQA+QAAAI0DAAAAAA==&#10;" strokeweight=".5pt">
                    <v:stroke startarrowwidth="narrow" startarrowlength="short" endarrowwidth="narrow" endarrowlength="short"/>
                  </v:line>
                  <v:line id="Line 116" o:spid="_x0000_s1030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Yq5MMAAADbAAAADwAAAGRycy9kb3ducmV2LnhtbESPQYvCMBSE74L/ITzBi2iqB5FqFCkI&#10;wu5FXVFvj+bZFJuX2kSt/36zIOxxmJlvmMWqtZV4UuNLxwrGowQEce50yYWCn8NmOAPhA7LGyjEp&#10;eJOH1bLbWWCq3Yt39NyHQkQI+xQVmBDqVEqfG7LoR64mjt7VNRZDlE0hdYOvCLeVnCTJVFosOS4Y&#10;rCkzlN/2D6sgf5iv+4AHx0spp6dvmbVJdt4p1e+16zmIQG34D3/aW61gMoa/L/EH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GKuTDAAAA2w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17" o:spid="_x0000_s1031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S0k8MAAADbAAAADwAAAGRycy9kb3ducmV2LnhtbESPT4vCMBTE78J+h/AWvIim9iBSjSKF&#10;BWH34j92vT2aZ1NsXrpN1PrtjSB4HGbmN8x82dlaXKn1lWMF41ECgrhwuuJSwX73NZyC8AFZY+2Y&#10;FNzJw3Lx0Ztjpt2NN3TdhlJECPsMFZgQmkxKXxiy6EeuIY7eybUWQ5RtKXWLtwi3tUyTZCItVhwX&#10;DDaUGyrO24tVUFzM9/+AB4djJSe/PzLvkvxvo1T/s1vNQATqwjv8aq+1gjSF55f4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UtJPDAAAA2w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18" o:spid="_x0000_s1032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gRCMUAAADbAAAADwAAAGRycy9kb3ducmV2LnhtbESPQWvCQBSE7wX/w/IKXkQ3jSAluoYS&#10;KAh60bZUb4/sazY0+zZmNyb++26h0OMwM98wm3y0jbhR52vHCp4WCQji0umaKwXvb6/zZxA+IGts&#10;HJOCO3nIt5OHDWbaDXyk2ylUIkLYZ6jAhNBmUvrSkEW/cC1x9L5cZzFE2VVSdzhEuG1kmiQrabHm&#10;uGCwpcJQ+X3qrYKyN/vrjGcfl1quPg+yGJPifFRq+ji+rEEEGsN/+K+90wrSJ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gRC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119" o:spid="_x0000_s1033" style="position:absolute;left:7488;top:14112;width:2881;height:1153" coordorigin=",399" coordsize="20000,19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line id="Line 120" o:spid="_x0000_s1034" style="position:absolute;visibility:visible;mso-wrap-style:square" from="0,19983" to="2000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0s58UAAADbAAAADwAAAGRycy9kb3ducmV2LnhtbESPQWvCQBSE7wX/w/IKXkQ3DSgluoYS&#10;KAh60bZUb4/sazY0+zZmNyb++26h0OMwM98wm3y0jbhR52vHCp4WCQji0umaKwXvb6/zZxA+IGts&#10;HJOCO3nIt5OHDWbaDXyk2ylUIkLYZ6jAhNBmUvrSkEW/cC1x9L5cZzFE2VVSdzhEuG1kmiQrabHm&#10;uGCwpcJQ+X3qrYKyN/vrjGcfl1quPg+yGJPifFRq+ji+rEEEGsN/+K+90wrSJ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0s5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21" o:spid="_x0000_s1035" style="position:absolute;visibility:visible;mso-wrap-style:square" from="0,15087" to="20000,1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+ykMUAAADb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qyHH6/xB8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+yk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22" o:spid="_x0000_s1036" style="position:absolute;visibility:visible;mso-wrap-style:square" from="0,10191" to="20000,10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MXC8UAAADbAAAADwAAAGRycy9kb3ducmV2LnhtbESPQWvCQBSE7wX/w/IKXqTZmIOWNKuU&#10;gCDoRW1pe3tkX7Oh2bcxu5r4791CocdhZr5hivVoW3Gl3jeOFcyTFARx5XTDtYK30+bpGYQPyBpb&#10;x6TgRh7Wq8lDgbl2Ax/oegy1iBD2OSowIXS5lL4yZNEnriOO3rfrLYYo+1rqHocIt63M0nQhLTYc&#10;Fwx2VBqqfo4Xq6C6mN15xrP3r0YuPvayHNPy86DU9HF8fQERaAz/4b/2VivIlv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MXC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23" o:spid="_x0000_s1037" style="position:absolute;visibility:visible;mso-wrap-style:square" from="0,5295" to="20000,5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yDeb8AAADbAAAADwAAAGRycy9kb3ducmV2LnhtbERPTYvCMBC9L/gfwgheRFM9yFKNIgVB&#10;0Iuuot6GZmyKzaQ2Ueu/N4cFj4/3PVu0thJPanzpWMFomIAgzp0uuVBw+FsNfkH4gKyxckwK3uRh&#10;Me/8zDDV7sU7eu5DIWII+xQVmBDqVEqfG7Loh64mjtzVNRZDhE0hdYOvGG4rOU6SibRYcmwwWFNm&#10;KL/tH1ZB/jCbe5/7x0spJ6etzNokO++U6nXb5RREoDZ8xf/utVYwjmPj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XyDeb8AAADbAAAADwAAAAAAAAAAAAAAAACh&#10;AgAAZHJzL2Rvd25yZXYueG1sUEsFBgAAAAAEAAQA+QAAAI0DAAAAAA==&#10;" strokeweight=".5pt">
                    <v:stroke startarrowwidth="narrow" startarrowlength="short" endarrowwidth="narrow" endarrowlength="short"/>
                  </v:line>
                  <v:line id="Line 124" o:spid="_x0000_s1038" style="position:absolute;visibility:visible;mso-wrap-style:square" from="0,399" to="20000,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Am4sUAAADbAAAADwAAAGRycy9kb3ducmV2LnhtbESPQWvCQBSE7wX/w/IKXqTZmIPYNKuU&#10;gCDoRW1pe3tkX7Oh2bcxu5r4791CocdhZr5hivVoW3Gl3jeOFcyTFARx5XTDtYK30+ZpCcIHZI2t&#10;Y1JwIw/r1eShwFy7gQ90PYZaRAj7HBWYELpcSl8ZsugT1xFH79v1FkOUfS11j0OE21ZmabqQFhuO&#10;CwY7Kg1VP8eLVVBdzO4849n7VyMXH3tZjmn5eVBq+ji+voAINIb/8F97qxVkz/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Am4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125" o:spid="_x0000_s1039" style="position:absolute;left:9216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Line 126" o:spid="_x0000_s1040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+8OcUAAADbAAAADwAAAGRycy9kb3ducmV2LnhtbESPzWrDMBCE74G8g9hCL6aW04AprpVQ&#10;DIFAe8kfbW+LtbVMrZVjKYnz9lUhkOMwM98w5XK0nTjT4FvHCmZpBoK4drrlRsF+t3p6AeEDssbO&#10;MSm4koflYjopsdDuwhs6b0MjIoR9gQpMCH0hpa8NWfSp64mj9+MGiyHKoZF6wEuE204+Z1kuLbYc&#10;Fwz2VBmqf7cnq6A+mfdjwsnhu5X554esxqz62ij1+DC+vYIINIZ7+NZeawXz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+8O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27" o:spid="_x0000_s1041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0iTsUAAADbAAAADwAAAGRycy9kb3ducmV2LnhtbESPQWvCQBSE7wX/w/IKXkQ3jSAluoYS&#10;KAh60bZUb4/sazY0+zZmNyb++26h0OMwM98wm3y0jbhR52vHCp4WCQji0umaKwXvb6/zZxA+IGts&#10;HJOCO3nIt5OHDWbaDXyk2ylUIkLYZ6jAhNBmUvrSkEW/cC1x9L5cZzFE2VVSdzhEuG1kmiQrabHm&#10;uGCwpcJQ+X3qrYKyN/vrjGcfl1quPg+yGJPifFRq+ji+rEEEGsN/+K+90wqWK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0iT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28" o:spid="_x0000_s1042" style="position:absolute;visibility:visible;mso-wrap-style:square" from="9710,0" to="97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GH1cMAAADbAAAADwAAAGRycy9kb3ducmV2LnhtbESPT4vCMBTE74LfITzBi6ypCiJdo0hB&#10;WNi9+A93b4/m2RSbl9pE7X57Iwgeh5n5DTNftrYSN2p86VjBaJiAIM6dLrlQsN+tP2YgfEDWWDkm&#10;Bf/kYbnoduaYanfnDd22oRARwj5FBSaEOpXS54Ys+qGriaN3co3FEGVTSN3gPcJtJcdJMpUWS44L&#10;BmvKDOXn7dUqyK/m+zLgweGvlNPjj8zaJPvdKNXvtatPEIHa8A6/2l9awWQCz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Bh9XDAAAA2w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29" o:spid="_x0000_s1043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focUAAADbAAAADwAAAGRycy9kb3ducmV2LnhtbESPW2vCQBSE3wX/w3IKvkjdeCGU1FUk&#10;UCjoizds3w7Z02xo9mzMrhr/fbcg+DjMzDfMfNnZWlyp9ZVjBeNRAoK4cLriUsFh//H6BsIHZI21&#10;Y1JwJw/LRb83x0y7G2/puguliBD2GSowITSZlL4wZNGPXEMcvR/XWgxRtqXULd4i3NZykiSptFhx&#10;XDDYUG6o+N1drILiYtbnIQ+P35VMTxuZd0n+tVVq8NKt3kEE6sIz/Gh/agXT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gfoc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30" o:spid="_x0000_s1044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S6OsUAAADbAAAADwAAAGRycy9kb3ducmV2LnhtbESPT2vCQBTE74LfYXkFL1I3KoaSuooE&#10;CgW9+A/b2yP7mg3Nvo3ZVeO37xYEj8PM/IaZLztbiyu1vnKsYDxKQBAXTldcKjjsP17fQPiArLF2&#10;TAru5GG56PfmmGl34y1dd6EUEcI+QwUmhCaT0heGLPqRa4ij9+NaiyHKtpS6xVuE21pOkiSVFiuO&#10;CwYbyg0Vv7uLVVBczPo85OHxu5LpaSPzLsm/tkoNXrrVO4hAXXiGH+1PrWA6g/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S6O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group id="Group 131" o:spid="_x0000_s1045" style="position:absolute;left:7488;top:12384;width:1153;height:2881" coordsize="1943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line id="Line 132" o:spid="_x0000_s1046" style="position:absolute;visibility:visible;mso-wrap-style:square" from="0,0" to="1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qB1sUAAADbAAAADwAAAGRycy9kb3ducmV2LnhtbESPQWvCQBSE74L/YXlCL6IbW1CJboIE&#10;CoX2oq2ot0f2mQ1m36bZVdN/3y0UPA4z8w2zznvbiBt1vnasYDZNQBCXTtdcKfj6fJ0sQfiArLFx&#10;TAp+yEOeDQdrTLW785Zuu1CJCGGfogITQptK6UtDFv3UtcTRO7vOYoiyq6Tu8B7htpHPSTKXFmuO&#10;CwZbKgyVl93VKiiv5v17zOP9qZbzw4cs+qQ4bpV6GvWbFYhAfXiE/9tvWsHLA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qB1s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33" o:spid="_x0000_s1047" style="position:absolute;visibility:visible;mso-wrap-style:square" from="4855,0" to="48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UVpMEAAADbAAAADwAAAGRycy9kb3ducmV2LnhtbERPy4rCMBTdC/MP4QpuZJqqIEM1ihQE&#10;QTe+mHF3ae40ZZqbThO1/r1ZCC4P5z1fdrYWN2p95VjBKElBEBdOV1wqOB3Xn18gfEDWWDsmBQ/y&#10;sFx89OaYaXfnPd0OoRQxhH2GCkwITSalLwxZ9IlriCP361qLIcK2lLrFewy3tRyn6VRarDg2GGwo&#10;N1T8Ha5WQXE12/8hD8+XSk6/dzLv0vxnr9Sg361mIAJ14S1+uTdawSSOjV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pRWk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34" o:spid="_x0000_s1048" style="position:absolute;visibility:visible;mso-wrap-style:square" from="9712,0" to="972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mwP8UAAADbAAAADwAAAGRycy9kb3ducmV2LnhtbESPQWvCQBSE74L/YXlCL6IbWxC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mwP8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35" o:spid="_x0000_s1049" style="position:absolute;visibility:visible;mso-wrap-style:square" from="14567,0" to="1458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Vq38EAAADbAAAADwAAAGRycy9kb3ducmV2LnhtbERPy4rCMBTdC/MP4QpuZJoqIkM1ihQE&#10;QTe+mHF3ae40ZZqbThO1/r1ZCC4P5z1fdrYWN2p95VjBKElBEBdOV1wqOB3Xn18gfEDWWDsmBQ/y&#10;sFx89OaYaXfnPd0OoRQxhH2GCkwITSalLwxZ9IlriCP361qLIcK2lLrFewy3tRyn6VRarDg2GGwo&#10;N1T8Ha5WQXE12/8hD8+XSk6/dzLv0vxnr9Sg361mIAJ14S1+uTdawSSuj1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1WrfwQAAANs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36" o:spid="_x0000_s1050" style="position:absolute;visibility:visible;mso-wrap-style:square" from="19422,0" to="19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nPRMUAAADbAAAADwAAAGRycy9kb3ducmV2LnhtbESPzWrDMBCE74G8g9hCL6aWU4IprpVQ&#10;DIFAe8kfbW+LtbVMrZVjKYnz9lUhkOMwM98w5XK0nTjT4FvHCmZpBoK4drrlRsF+t3p6AeEDssbO&#10;MSm4koflYjopsdDuwhs6b0MjIoR9gQpMCH0hpa8NWfSp64mj9+MGiyHKoZF6wEuE204+Z1kuLbYc&#10;Fwz2VBmqf7cnq6A+mfdjwsnhu5X554esxqz62ij1+DC+vYIINIZ7+NZeawXz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nPRMUAAADb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137" o:spid="_x0000_s1051" style="position:absolute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eofcIAAADbAAAADwAAAGRycy9kb3ducmV2LnhtbESPzYrCMBSF94LvEK7gzqYtItIxighC&#10;ZyNYBV1emjttZ5qb0mS0+vRmYMDl4fx8nNVmMK24Ue8aywqSKAZBXFrdcKXgfNrPliCcR9bYWiYF&#10;D3KwWY9HK8y0vfORboWvRBhhl6GC2vsuk9KVNRl0ke2Ig/dle4M+yL6Susd7GDetTON4IQ02HAg1&#10;drSrqfwpfk2APJ46TXQz5NfD5y4vPCaX74VS08mw/QDhafDv8H871wrmKfx9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zeofcIAAADbAAAADwAAAAAAAAAAAAAA&#10;AAChAgAAZHJzL2Rvd25yZXYueG1sUEsFBgAAAAAEAAQA+QAAAJADAAAAAA==&#10;" strokeweight="1.5pt">
                  <v:stroke startarrow="classic" startarrowwidth="narrow" endarrow="classic" endarrowwidth="narrow"/>
                </v:line>
                <v:line id="Line 138" o:spid="_x0000_s1052" style="position:absolute;rotation:-90;visibility:visible;mso-wrap-style:square" from="7488,13824" to="10368,1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tWvcMAAADbAAAADwAAAGRycy9kb3ducmV2LnhtbESPT4vCMBTE78J+h/AW9iKauv5h6ZrK&#10;IirizaoHb4/mbVvavJQmav32RhA8DjPzG2a+6EwtrtS60rKC0TACQZxZXXKu4HhYD35AOI+ssbZM&#10;Cu7kYJF89OYYa3vjPV1Tn4sAYRejgsL7JpbSZQUZdEPbEAfv37YGfZBtLnWLtwA3tfyOopk0WHJY&#10;KLChZUFZlV6MgummGmEf+7vV8uCi9Myn7Y5OSn19dn+/IDx1/h1+tbdawWQMzy/hB8jk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rVr3DAAAA2wAAAA8AAAAAAAAAAAAA&#10;AAAAoQIAAGRycy9kb3ducmV2LnhtbFBLBQYAAAAABAAEAPkAAACRAwAAAAA=&#10;" strokeweight="1.5pt">
                  <v:stroke startarrow="classic" startarrowwidth="narrow" endarrow="classic" endarrowwidth="narrow"/>
                </v:line>
              </v:group>
            </w:pict>
          </mc:Fallback>
        </mc:AlternateContent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4678680" cy="700405"/>
            <wp:effectExtent l="0" t="0" r="762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70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</w:rPr>
        <w:drawing>
          <wp:inline distT="0" distB="0" distL="0" distR="0">
            <wp:extent cx="1603375" cy="260985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7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r>
        <w:rPr>
          <w:noProof/>
        </w:rPr>
        <w:drawing>
          <wp:inline distT="0" distB="0" distL="0" distR="0">
            <wp:extent cx="4393565" cy="24955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356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6A3" w:rsidRDefault="00F536A3" w:rsidP="00F536A3"/>
    <w:p w:rsidR="00F536A3" w:rsidRDefault="00F536A3" w:rsidP="00F536A3"/>
    <w:p w:rsidR="00F536A3" w:rsidRDefault="00F536A3" w:rsidP="00F536A3"/>
    <w:p w:rsidR="00F536A3" w:rsidRDefault="00F536A3" w:rsidP="00F536A3">
      <w:pPr>
        <w:rPr>
          <w:rFonts w:ascii="Arial" w:hAnsi="Arial" w:cs="Arial"/>
          <w:b/>
          <w:sz w:val="28"/>
          <w:szCs w:val="28"/>
        </w:rPr>
      </w:pPr>
    </w:p>
    <w:p w:rsidR="00F536A3" w:rsidRDefault="00F536A3" w:rsidP="00F536A3">
      <w:pPr>
        <w:rPr>
          <w:rFonts w:ascii="Arial" w:hAnsi="Arial" w:cs="Arial"/>
          <w:b/>
          <w:sz w:val="28"/>
          <w:szCs w:val="28"/>
        </w:rPr>
      </w:pPr>
    </w:p>
    <w:p w:rsidR="007715C4" w:rsidRDefault="00EF4FEC"/>
    <w:sectPr w:rsidR="007715C4" w:rsidSect="00F536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36A3"/>
    <w:rsid w:val="00297266"/>
    <w:rsid w:val="0090321A"/>
    <w:rsid w:val="00E448B1"/>
    <w:rsid w:val="00EF4FEC"/>
    <w:rsid w:val="00EF76D0"/>
    <w:rsid w:val="00F536A3"/>
    <w:rsid w:val="00FA5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6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3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6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448B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36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3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6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448B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91</Words>
  <Characters>223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2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4-10-14T15:56:00Z</dcterms:created>
  <dcterms:modified xsi:type="dcterms:W3CDTF">2014-10-14T15:56:00Z</dcterms:modified>
</cp:coreProperties>
</file>